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15 wp14">
  <w:body>
    <w:p w:rsidRPr="00267F9D" w:rsidR="004A1E16" w:rsidP="004A1E16" w:rsidRDefault="004A1E16" w14:paraId="00114ACD" w14:textId="1EB5FF83">
      <w:pPr>
        <w:spacing w:after="120"/>
        <w:jc w:val="both"/>
        <w:rPr>
          <w:rFonts w:ascii="Book Antiqua" w:hAnsi="Book Antiqua"/>
          <w:b/>
          <w:bCs/>
          <w:color w:val="C00000"/>
        </w:rPr>
      </w:pPr>
      <w:bookmarkStart w:name="_GoBack" w:id="0"/>
      <w:bookmarkEnd w:id="0"/>
      <w:r w:rsidRPr="00267F9D">
        <w:rPr>
          <w:rFonts w:ascii="Book Antiqua" w:hAnsi="Book Antiqua"/>
          <w:b/>
          <w:bCs/>
          <w:color w:val="C00000"/>
        </w:rPr>
        <w:t>UNIT-I</w:t>
      </w:r>
    </w:p>
    <w:tbl>
      <w:tblPr>
        <w:tblStyle w:val="TableGrid"/>
        <w:tblW w:w="10060" w:type="dxa"/>
        <w:tblLook w:val="04A0" w:firstRow="1" w:lastRow="0" w:firstColumn="1" w:lastColumn="0" w:noHBand="0" w:noVBand="1"/>
      </w:tblPr>
      <w:tblGrid>
        <w:gridCol w:w="10116"/>
      </w:tblGrid>
      <w:tr w:rsidRPr="00267F9D" w:rsidR="004A1E16" w:rsidTr="7F7306F5" w14:paraId="0B2A39FE" w14:textId="77777777">
        <w:trPr>
          <w:trHeight w:val="1187"/>
        </w:trPr>
        <w:tc>
          <w:tcPr>
            <w:tcW w:w="10060" w:type="dxa"/>
            <w:tcMar/>
          </w:tcPr>
          <w:p w:rsidRPr="00267F9D" w:rsidR="004A1E16" w:rsidP="002F518A" w:rsidRDefault="004A1E16" w14:paraId="326F4542" w14:textId="2287D9A1">
            <w:pPr>
              <w:spacing w:after="120"/>
              <w:jc w:val="both"/>
              <w:rPr>
                <w:rFonts w:ascii="Book Antiqua" w:hAnsi="Book Antiqua"/>
                <w:color w:val="C00000"/>
                <w:szCs w:val="22"/>
              </w:rPr>
            </w:pPr>
            <w:r w:rsidRPr="00267F9D">
              <w:rPr>
                <w:rFonts w:ascii="Book Antiqua" w:hAnsi="Book Antiqua"/>
                <w:b/>
                <w:color w:val="C00000"/>
                <w:szCs w:val="22"/>
              </w:rPr>
              <w:t xml:space="preserve">Unit-Multivariate </w:t>
            </w:r>
            <w:r>
              <w:rPr>
                <w:rFonts w:ascii="Book Antiqua" w:hAnsi="Book Antiqua"/>
                <w:b/>
                <w:color w:val="C00000"/>
                <w:szCs w:val="22"/>
              </w:rPr>
              <w:t>Normal Distribution</w:t>
            </w:r>
            <w:r w:rsidRPr="00267F9D">
              <w:rPr>
                <w:rFonts w:ascii="Book Antiqua" w:hAnsi="Book Antiqua"/>
                <w:b/>
                <w:color w:val="C00000"/>
                <w:szCs w:val="22"/>
              </w:rPr>
              <w:t>:</w:t>
            </w:r>
            <w:r w:rsidRPr="00267F9D">
              <w:rPr>
                <w:rFonts w:ascii="Book Antiqua" w:hAnsi="Book Antiqua"/>
                <w:color w:val="C00000"/>
                <w:szCs w:val="22"/>
              </w:rPr>
              <w:t xml:space="preserve"> </w:t>
            </w:r>
          </w:p>
          <w:p w:rsidRPr="00267F9D" w:rsidR="004A1E16" w:rsidP="002F518A" w:rsidRDefault="004A1E16" w14:paraId="71C0C3F3" w14:textId="0E6E7A31">
            <w:pPr>
              <w:spacing w:after="120"/>
              <w:jc w:val="both"/>
              <w:rPr>
                <w:rFonts w:ascii="Book Antiqua" w:hAnsi="Book Antiqua" w:cs="Arial"/>
                <w:b/>
                <w:bCs/>
                <w:color w:val="C00000"/>
                <w:szCs w:val="22"/>
                <w:shd w:val="clear" w:color="auto" w:fill="FFFFFF"/>
              </w:rPr>
            </w:pPr>
            <w:r w:rsidRPr="00267F9D">
              <w:rPr>
                <w:rFonts w:ascii="Book Antiqua" w:hAnsi="Book Antiqua"/>
                <w:b/>
                <w:bCs/>
                <w:szCs w:val="22"/>
              </w:rPr>
              <w:t>Content:</w:t>
            </w:r>
            <w:r w:rsidRPr="00267F9D">
              <w:rPr>
                <w:rFonts w:ascii="Book Antiqua" w:hAnsi="Book Antiqua"/>
                <w:szCs w:val="22"/>
              </w:rPr>
              <w:t xml:space="preserve"> </w:t>
            </w:r>
            <w:r w:rsidRPr="002445BF" w:rsidR="00A60F3D">
              <w:rPr>
                <w:rFonts w:ascii="Times New Roman" w:hAnsi="Times New Roman"/>
                <w:sz w:val="24"/>
                <w:szCs w:val="24"/>
              </w:rPr>
              <w:t>Multivariate Normal Distribution Functions, Conditional Distribution and its relation to regression model, Estimation of parameters.</w:t>
            </w:r>
          </w:p>
        </w:tc>
      </w:tr>
      <w:tr w:rsidRPr="006D0C00" w:rsidR="006E2BFA" w:rsidTr="7F7306F5" w14:paraId="6EB72F80" w14:textId="77777777">
        <w:trPr>
          <w:trHeight w:val="1187"/>
        </w:trPr>
        <w:tc>
          <w:tcPr>
            <w:tcW w:w="10060" w:type="dxa"/>
            <w:tcMar/>
          </w:tcPr>
          <w:p w:rsidRPr="00FC19D6" w:rsidR="00C32624" w:rsidP="00C32624" w:rsidRDefault="00C32624" w14:paraId="53CDD1F0" w14:textId="77777777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 w:rsidRPr="00FC19D6"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>Bivariate Normal Distribution</w:t>
            </w:r>
          </w:p>
          <w:p w:rsidR="00C32624" w:rsidP="00BE7E2E" w:rsidRDefault="00C32624" w14:paraId="1413B9DB" w14:textId="77777777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:rsidR="006E2BFA" w:rsidP="00BE7E2E" w:rsidRDefault="00766274" w14:paraId="0C591B6F" w14:textId="68B8C969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>Result:</w:t>
            </w:r>
            <w:r w:rsidR="001602F7"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>1.</w:t>
            </w: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 xml:space="preserve"> </w:t>
            </w:r>
            <w:r w:rsidRPr="00766274">
              <w:rPr>
                <w:rFonts w:ascii="Times New Roman" w:hAnsi="Times New Roman" w:cs="Times New Roman"/>
                <w:sz w:val="32"/>
                <w:szCs w:val="32"/>
              </w:rPr>
              <w:t>If X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is distributed </w:t>
            </w:r>
            <w:proofErr w:type="gramStart"/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as </w:t>
            </w:r>
            <w:r w:rsidRPr="00766274">
              <w:rPr>
                <w:rFonts w:ascii="Times New Roman" w:hAnsi="Times New Roman" w:cs="Times New Roman" w:eastAsiaTheme="minorEastAsia"/>
                <w:position w:val="-14"/>
                <w:sz w:val="32"/>
                <w:szCs w:val="32"/>
                <w:lang w:val="en-IN" w:eastAsia="ja-JP" w:bidi="ar-SA"/>
              </w:rPr>
              <w:object w:dxaOrig="1040" w:dyaOrig="400" w14:anchorId="6048ED93">
                <v:shape id="_x0000_i1025" style="width:51.75pt;height:20.25pt" o:ole="" type="#_x0000_t75">
                  <v:imagedata o:title="" r:id="rId7"/>
                </v:shape>
                <o:OLEObject Type="Embed" ProgID="Equation.DSMT4" ShapeID="_x0000_i1025" DrawAspect="Content" ObjectID="_1663244804" r:id="rId8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, then any linear combination of variables </w:t>
            </w:r>
            <w:r w:rsidRPr="00766274">
              <w:rPr>
                <w:rFonts w:ascii="Times New Roman" w:hAnsi="Times New Roman" w:cs="Times New Roman" w:eastAsiaTheme="minorEastAsia"/>
                <w:position w:val="-14"/>
                <w:sz w:val="32"/>
                <w:szCs w:val="32"/>
                <w:lang w:val="en-IN" w:eastAsia="ja-JP" w:bidi="ar-SA"/>
              </w:rPr>
              <w:object w:dxaOrig="2940" w:dyaOrig="380" w14:anchorId="749559A2">
                <v:shape id="_x0000_i1026" style="width:147pt;height:18.75pt" o:ole="" type="#_x0000_t75">
                  <v:imagedata o:title="" r:id="rId9"/>
                </v:shape>
                <o:OLEObject Type="Embed" ProgID="Equation.DSMT4" ShapeID="_x0000_i1026" DrawAspect="Content" ObjectID="_1663244805" r:id="rId10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is distributed as </w:t>
            </w:r>
            <w:r w:rsidRPr="00766274">
              <w:rPr>
                <w:rFonts w:ascii="Times New Roman" w:hAnsi="Times New Roman" w:cs="Times New Roman" w:eastAsiaTheme="minorEastAsia"/>
                <w:position w:val="-14"/>
                <w:sz w:val="32"/>
                <w:szCs w:val="32"/>
                <w:lang w:val="en-IN" w:eastAsia="ja-JP" w:bidi="ar-SA"/>
              </w:rPr>
              <w:object w:dxaOrig="1640" w:dyaOrig="400" w14:anchorId="4C99945B">
                <v:shape id="_x0000_i1027" style="width:81.75pt;height:20.25pt" o:ole="" type="#_x0000_t75">
                  <v:imagedata o:title="" r:id="rId11"/>
                </v:shape>
                <o:OLEObject Type="Embed" ProgID="Equation.DSMT4" ShapeID="_x0000_i1027" DrawAspect="Content" ObjectID="_1663244806" r:id="rId12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. Also, if </w:t>
            </w:r>
            <w:r w:rsidRPr="00766274">
              <w:rPr>
                <w:rFonts w:ascii="Times New Roman" w:hAnsi="Times New Roman" w:cs="Times New Roman" w:eastAsiaTheme="minorEastAsia"/>
                <w:position w:val="-6"/>
                <w:sz w:val="32"/>
                <w:szCs w:val="32"/>
                <w:lang w:val="en-IN" w:eastAsia="ja-JP" w:bidi="ar-SA"/>
              </w:rPr>
              <w:object w:dxaOrig="499" w:dyaOrig="279" w14:anchorId="3C2A4B9B">
                <v:shape id="_x0000_i1028" style="width:24.75pt;height:14.25pt" o:ole="" type="#_x0000_t75">
                  <v:imagedata o:title="" r:id="rId13"/>
                </v:shape>
                <o:OLEObject Type="Embed" ProgID="Equation.DSMT4" ShapeID="_x0000_i1028" DrawAspect="Content" ObjectID="_1663244807" r:id="rId14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is distributed as </w:t>
            </w:r>
            <w:r w:rsidRPr="00766274">
              <w:rPr>
                <w:rFonts w:ascii="Times New Roman" w:hAnsi="Times New Roman" w:cs="Times New Roman" w:eastAsiaTheme="minorEastAsia"/>
                <w:position w:val="-14"/>
                <w:sz w:val="32"/>
                <w:szCs w:val="32"/>
                <w:lang w:val="en-IN" w:eastAsia="ja-JP" w:bidi="ar-SA"/>
              </w:rPr>
              <w:object w:dxaOrig="1540" w:dyaOrig="400" w14:anchorId="52009BF3">
                <v:shape id="_x0000_i1029" style="width:77.25pt;height:20.25pt" o:ole="" type="#_x0000_t75">
                  <v:imagedata o:title="" r:id="rId15"/>
                </v:shape>
                <o:OLEObject Type="Embed" ProgID="Equation.DSMT4" ShapeID="_x0000_i1029" DrawAspect="Content" ObjectID="_1663244808" r:id="rId16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for every </w:t>
            </w:r>
            <w:proofErr w:type="spellStart"/>
            <w:r>
              <w:rPr>
                <w:rFonts w:ascii="Times New Roman" w:hAnsi="Times New Roman" w:cs="Times New Roman"/>
                <w:sz w:val="32"/>
                <w:szCs w:val="32"/>
              </w:rPr>
              <w:t>a</w:t>
            </w:r>
            <w:proofErr w:type="spellEnd"/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, then </w:t>
            </w:r>
            <w:r w:rsidRPr="00766274">
              <w:rPr>
                <w:rFonts w:ascii="Times New Roman" w:hAnsi="Times New Roman" w:cs="Times New Roman" w:eastAsiaTheme="minorEastAsia"/>
                <w:position w:val="-14"/>
                <w:sz w:val="32"/>
                <w:szCs w:val="32"/>
                <w:lang w:val="en-IN" w:eastAsia="ja-JP" w:bidi="ar-SA"/>
              </w:rPr>
              <w:object w:dxaOrig="1460" w:dyaOrig="400" w14:anchorId="0BB23CD0">
                <v:shape id="_x0000_i1030" style="width:72.75pt;height:20.25pt" o:ole="" type="#_x0000_t75">
                  <v:imagedata o:title="" r:id="rId17"/>
                </v:shape>
                <o:OLEObject Type="Embed" ProgID="Equation.DSMT4" ShapeID="_x0000_i1030" DrawAspect="Content" ObjectID="_1663244809" r:id="rId18"/>
              </w:object>
            </w:r>
          </w:p>
          <w:p w:rsidR="00E34F7E" w:rsidP="00BE7E2E" w:rsidRDefault="00E34F7E" w14:paraId="3F21DF43" w14:textId="77777777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:rsidR="00766274" w:rsidP="00BE7E2E" w:rsidRDefault="00766274" w14:paraId="628E4725" w14:textId="6079E3B7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 xml:space="preserve">For Ex: </w:t>
            </w:r>
            <w:r w:rsidRPr="00766274">
              <w:rPr>
                <w:rFonts w:ascii="Times New Roman" w:hAnsi="Times New Roman" w:cs="Times New Roman"/>
                <w:sz w:val="32"/>
                <w:szCs w:val="32"/>
              </w:rPr>
              <w:t>Con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sider the linear combination </w:t>
            </w:r>
            <w:r w:rsidRPr="00766274">
              <w:rPr>
                <w:rFonts w:ascii="Times New Roman" w:hAnsi="Times New Roman" w:cs="Times New Roman" w:eastAsiaTheme="minorEastAsia"/>
                <w:position w:val="-6"/>
                <w:sz w:val="32"/>
                <w:szCs w:val="32"/>
                <w:lang w:val="en-IN" w:eastAsia="ja-JP" w:bidi="ar-SA"/>
              </w:rPr>
              <w:object w:dxaOrig="499" w:dyaOrig="279" w14:anchorId="611827F1">
                <v:shape id="_x0000_i1031" style="width:24.75pt;height:14.25pt" o:ole="" type="#_x0000_t75">
                  <v:imagedata o:title="" r:id="rId13"/>
                </v:shape>
                <o:OLEObject Type="Embed" ProgID="Equation.DSMT4" ShapeID="_x0000_i1031" DrawAspect="Content" ObjectID="_1663244810" r:id="rId19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of a multivariate normal </w:t>
            </w:r>
            <w:r w:rsidR="00EF0BA1">
              <w:rPr>
                <w:rFonts w:ascii="Times New Roman" w:hAnsi="Times New Roman" w:cs="Times New Roman"/>
                <w:sz w:val="32"/>
                <w:szCs w:val="32"/>
              </w:rPr>
              <w:t xml:space="preserve">random vector determined by the </w:t>
            </w:r>
            <w:proofErr w:type="gramStart"/>
            <w:r w:rsidR="00EF0BA1">
              <w:rPr>
                <w:rFonts w:ascii="Times New Roman" w:hAnsi="Times New Roman" w:cs="Times New Roman"/>
                <w:sz w:val="32"/>
                <w:szCs w:val="32"/>
              </w:rPr>
              <w:t xml:space="preserve">choice </w:t>
            </w:r>
            <w:r w:rsidRPr="00EF0BA1" w:rsidR="00EF0BA1">
              <w:rPr>
                <w:rFonts w:ascii="Times New Roman" w:hAnsi="Times New Roman" w:cs="Times New Roman" w:eastAsiaTheme="minorEastAsia"/>
                <w:position w:val="-14"/>
                <w:sz w:val="32"/>
                <w:szCs w:val="32"/>
                <w:lang w:val="en-IN" w:eastAsia="ja-JP" w:bidi="ar-SA"/>
              </w:rPr>
              <w:object w:dxaOrig="1400" w:dyaOrig="400" w14:anchorId="552656FA">
                <v:shape id="_x0000_i1032" style="width:69.75pt;height:20.25pt" o:ole="" type="#_x0000_t75">
                  <v:imagedata o:title="" r:id="rId20"/>
                </v:shape>
                <o:OLEObject Type="Embed" ProgID="Equation.DSMT4" ShapeID="_x0000_i1032" DrawAspect="Content" ObjectID="_1663244811" r:id="rId21"/>
              </w:object>
            </w:r>
            <w:r w:rsidR="00EF0BA1">
              <w:rPr>
                <w:rFonts w:ascii="Times New Roman" w:hAnsi="Times New Roman" w:cs="Times New Roman"/>
                <w:sz w:val="32"/>
                <w:szCs w:val="32"/>
              </w:rPr>
              <w:t xml:space="preserve"> .</w:t>
            </w:r>
          </w:p>
          <w:p w:rsidR="00EF0BA1" w:rsidP="00BE7E2E" w:rsidRDefault="00EF0BA1" w14:paraId="4EC7C3AF" w14:textId="6F08DF8B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="77BAA923">
              <w:drawing>
                <wp:inline wp14:editId="7F7306F5" wp14:anchorId="5C1AC891">
                  <wp:extent cx="2279650" cy="1075307"/>
                  <wp:effectExtent l="0" t="0" r="6350" b="0"/>
                  <wp:docPr id="9" name="Picture 9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9"/>
                          <pic:cNvPicPr/>
                        </pic:nvPicPr>
                        <pic:blipFill>
                          <a:blip r:embed="R47077b18aa264e2a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2279650" cy="10753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7F7306F5" w:rsidR="77BAA923"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  <w:r w:rsidR="77BAA923">
              <w:drawing>
                <wp:inline wp14:editId="0407883D" wp14:anchorId="77306C28">
                  <wp:extent cx="3016250" cy="933761"/>
                  <wp:effectExtent l="0" t="0" r="0" b="0"/>
                  <wp:docPr id="10" name="Picture 10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10"/>
                          <pic:cNvPicPr/>
                        </pic:nvPicPr>
                        <pic:blipFill>
                          <a:blip r:embed="R86b7a4cd79a541cc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3016250" cy="9337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F0BA1" w:rsidP="00BE7E2E" w:rsidRDefault="00EF0BA1" w14:paraId="4274D90C" w14:textId="7BCC780F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So, we have </w:t>
            </w:r>
          </w:p>
          <w:p w:rsidRPr="00766274" w:rsidR="00EF0BA1" w:rsidP="00BE7E2E" w:rsidRDefault="00EF0BA1" w14:paraId="2D83152B" w14:textId="77777777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766274" w:rsidP="00BE7E2E" w:rsidRDefault="00EF0BA1" w14:paraId="0D32F6A1" w14:textId="573308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 w:rsidRPr="7F7306F5" w:rsidR="77BAA923">
              <w:rPr>
                <w:rFonts w:ascii="Times New Roman" w:hAnsi="Times New Roman" w:cs="Times New Roman"/>
                <w:b w:val="1"/>
                <w:bCs w:val="1"/>
                <w:sz w:val="32"/>
                <w:szCs w:val="32"/>
              </w:rPr>
              <w:t xml:space="preserve">       </w:t>
            </w:r>
            <w:r w:rsidR="77BAA923">
              <w:drawing>
                <wp:inline wp14:editId="3D9EAB30" wp14:anchorId="04C7D1ED">
                  <wp:extent cx="5187949" cy="1155879"/>
                  <wp:effectExtent l="0" t="0" r="0" b="6350"/>
                  <wp:docPr id="11" name="Picture 11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11"/>
                          <pic:cNvPicPr/>
                        </pic:nvPicPr>
                        <pic:blipFill>
                          <a:blip r:embed="R72a4762f89d943ee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5187949" cy="11558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Pr="00EF0BA1" w:rsidR="00EF0BA1" w:rsidP="00BE7E2E" w:rsidRDefault="00EF0BA1" w14:paraId="5BCDA952" w14:textId="3622C7AF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EF0BA1">
              <w:rPr>
                <w:rFonts w:ascii="Times New Roman" w:hAnsi="Times New Roman" w:cs="Times New Roman"/>
                <w:sz w:val="32"/>
                <w:szCs w:val="32"/>
              </w:rPr>
              <w:t xml:space="preserve">Which means </w:t>
            </w:r>
            <w:r w:rsidRPr="00EF0BA1">
              <w:rPr>
                <w:rFonts w:ascii="Times New Roman" w:hAnsi="Times New Roman" w:cs="Times New Roman" w:eastAsiaTheme="minorEastAsia"/>
                <w:position w:val="-14"/>
                <w:sz w:val="32"/>
                <w:szCs w:val="32"/>
                <w:lang w:val="en-IN" w:eastAsia="ja-JP" w:bidi="ar-SA"/>
              </w:rPr>
              <w:object w:dxaOrig="1640" w:dyaOrig="400" w14:anchorId="1CF3B93E">
                <v:shape id="_x0000_i1033" style="width:87pt;height:24.75pt" o:ole="" type="#_x0000_t75">
                  <v:imagedata o:title="" r:id="rId25"/>
                </v:shape>
                <o:OLEObject Type="Embed" ProgID="Equation.DSMT4" ShapeID="_x0000_i1033" DrawAspect="Content" ObjectID="_1663244812" r:id="rId26"/>
              </w:object>
            </w:r>
            <w:r w:rsidRPr="00EF0BA1"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</w:p>
          <w:p w:rsidRPr="00EF0BA1" w:rsidR="00EF0BA1" w:rsidP="00BE7E2E" w:rsidRDefault="00EF0BA1" w14:paraId="4433D0EA" w14:textId="5AB8ED51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EF0BA1">
              <w:rPr>
                <w:rFonts w:ascii="Times New Roman" w:hAnsi="Times New Roman" w:cs="Times New Roman"/>
                <w:sz w:val="32"/>
                <w:szCs w:val="32"/>
              </w:rPr>
              <w:t xml:space="preserve">More generally,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marginal component </w:t>
            </w:r>
            <w:r w:rsidRPr="00EF0BA1">
              <w:rPr>
                <w:rFonts w:ascii="Times New Roman" w:hAnsi="Times New Roman" w:cs="Times New Roman" w:eastAsiaTheme="minorEastAsia"/>
                <w:position w:val="-12"/>
                <w:sz w:val="32"/>
                <w:szCs w:val="32"/>
                <w:lang w:val="en-IN" w:eastAsia="ja-JP" w:bidi="ar-SA"/>
              </w:rPr>
              <w:object w:dxaOrig="300" w:dyaOrig="360" w14:anchorId="1BC65AD7">
                <v:shape id="_x0000_i1034" style="width:15pt;height:18pt" o:ole="" type="#_x0000_t75">
                  <v:imagedata o:title="" r:id="rId27"/>
                </v:shape>
                <o:OLEObject Type="Embed" ProgID="Equation.DSMT4" ShapeID="_x0000_i1034" DrawAspect="Content" ObjectID="_1663244813" r:id="rId28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of X is such that </w:t>
            </w:r>
            <w:r w:rsidRPr="00EF0BA1">
              <w:rPr>
                <w:rFonts w:ascii="Times New Roman" w:hAnsi="Times New Roman" w:cs="Times New Roman" w:eastAsiaTheme="minorEastAsia"/>
                <w:position w:val="-14"/>
                <w:sz w:val="32"/>
                <w:szCs w:val="32"/>
                <w:lang w:val="en-IN" w:eastAsia="ja-JP" w:bidi="ar-SA"/>
              </w:rPr>
              <w:object w:dxaOrig="1579" w:dyaOrig="400" w14:anchorId="639B92A5">
                <v:shape id="_x0000_i1035" style="width:89.25pt;height:29.25pt" o:ole="" type="#_x0000_t75">
                  <v:imagedata o:title="" r:id="rId29"/>
                </v:shape>
                <o:OLEObject Type="Embed" ProgID="Equation.DSMT4" ShapeID="_x0000_i1035" DrawAspect="Content" ObjectID="_1663244814" r:id="rId30"/>
              </w:object>
            </w:r>
          </w:p>
          <w:p w:rsidRPr="00FC19D6" w:rsidR="00766274" w:rsidP="00BE7E2E" w:rsidRDefault="00766274" w14:paraId="215255ED" w14:textId="6CEF5374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</w:tr>
      <w:tr w:rsidRPr="006D0C00" w:rsidR="00E34F7E" w:rsidTr="7F7306F5" w14:paraId="12D3C003" w14:textId="77777777">
        <w:trPr>
          <w:trHeight w:val="1187"/>
        </w:trPr>
        <w:tc>
          <w:tcPr>
            <w:tcW w:w="10060" w:type="dxa"/>
            <w:tcMar/>
          </w:tcPr>
          <w:p w:rsidR="00E34F7E" w:rsidP="00BE7E2E" w:rsidRDefault="00E34F7E" w14:paraId="1FC0F694" w14:textId="5C7CBD2F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 xml:space="preserve">Ex.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For X distributed as </w:t>
            </w:r>
            <w:r w:rsidRPr="00E34F7E">
              <w:rPr>
                <w:rFonts w:ascii="Times New Roman" w:hAnsi="Times New Roman" w:cs="Times New Roman" w:eastAsiaTheme="minorEastAsia"/>
                <w:position w:val="-14"/>
                <w:sz w:val="32"/>
                <w:szCs w:val="32"/>
                <w:lang w:val="en-IN" w:eastAsia="ja-JP" w:bidi="ar-SA"/>
              </w:rPr>
              <w:object w:dxaOrig="980" w:dyaOrig="400" w14:anchorId="170DABFE">
                <v:shape id="_x0000_i1036" style="width:48.75pt;height:20.25pt" o:ole="" type="#_x0000_t75">
                  <v:imagedata o:title="" r:id="rId31"/>
                </v:shape>
                <o:OLEObject Type="Embed" ProgID="Equation.DSMT4" ShapeID="_x0000_i1036" DrawAspect="Content" ObjectID="_1663244815" r:id="rId32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, find the distribution of AX, where </w:t>
            </w:r>
          </w:p>
          <w:p w:rsidR="00E34F7E" w:rsidP="00BE7E2E" w:rsidRDefault="00E34F7E" w14:paraId="3872A943" w14:textId="5D611D01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  <w:r w:rsidRPr="00E34F7E">
              <w:rPr>
                <w:rFonts w:ascii="Times New Roman" w:hAnsi="Times New Roman" w:cs="Times New Roman" w:eastAsiaTheme="minorEastAsia"/>
                <w:position w:val="-50"/>
                <w:sz w:val="32"/>
                <w:szCs w:val="32"/>
                <w:lang w:val="en-IN" w:eastAsia="ja-JP" w:bidi="ar-SA"/>
              </w:rPr>
              <w:object w:dxaOrig="3600" w:dyaOrig="1120" w14:anchorId="1BC0EEF3">
                <v:shape id="_x0000_i1037" style="width:180pt;height:56.25pt" o:ole="" type="#_x0000_t75">
                  <v:imagedata o:title="" r:id="rId33"/>
                </v:shape>
                <o:OLEObject Type="Embed" ProgID="Equation.DSMT4" ShapeID="_x0000_i1037" DrawAspect="Content" ObjectID="_1663244816" r:id="rId34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</w:p>
          <w:p w:rsidR="00E34F7E" w:rsidP="00BE7E2E" w:rsidRDefault="00E34F7E" w14:paraId="777B851B" w14:textId="58AE5957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E34F7E" w:rsidP="00BE7E2E" w:rsidRDefault="00E34F7E" w14:paraId="33A63440" w14:textId="1197CAA2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E34F7E"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>Sol:</w:t>
            </w: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 xml:space="preserve"> </w:t>
            </w:r>
            <w:r w:rsidRPr="00E34F7E">
              <w:rPr>
                <w:rFonts w:ascii="Times New Roman" w:hAnsi="Times New Roman" w:cs="Times New Roman"/>
                <w:sz w:val="32"/>
                <w:szCs w:val="32"/>
              </w:rPr>
              <w:t xml:space="preserve">The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distribution of AX is multivariate normal with mean</w:t>
            </w:r>
            <w:r w:rsidR="0056440C">
              <w:rPr>
                <w:rFonts w:ascii="Times New Roman" w:hAnsi="Times New Roman" w:cs="Times New Roman"/>
                <w:sz w:val="32"/>
                <w:szCs w:val="32"/>
              </w:rPr>
              <w:t xml:space="preserve"> given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as </w:t>
            </w:r>
          </w:p>
          <w:p w:rsidRPr="00E34F7E" w:rsidR="00E34F7E" w:rsidP="00BE7E2E" w:rsidRDefault="00E34F7E" w14:paraId="1EB51DE2" w14:textId="47125752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 w:rsidRPr="7F7306F5" w:rsidR="0407883D">
              <w:rPr>
                <w:rFonts w:ascii="Times New Roman" w:hAnsi="Times New Roman" w:cs="Times New Roman"/>
                <w:b w:val="1"/>
                <w:bCs w:val="1"/>
                <w:sz w:val="32"/>
                <w:szCs w:val="32"/>
              </w:rPr>
              <w:t xml:space="preserve">     </w:t>
            </w:r>
            <w:r w:rsidR="0407883D">
              <w:drawing>
                <wp:inline wp14:editId="272DC0F4" wp14:anchorId="25ACD1D0">
                  <wp:extent cx="5010962" cy="1045845"/>
                  <wp:effectExtent l="0" t="0" r="0" b="1905"/>
                  <wp:docPr id="6" name="Picture 6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6"/>
                          <pic:cNvPicPr/>
                        </pic:nvPicPr>
                        <pic:blipFill>
                          <a:blip r:embed="R3a18f3f90c9c4edd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5010962" cy="1045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34F7E" w:rsidP="00BE7E2E" w:rsidRDefault="00E34F7E" w14:paraId="13C82DDE" w14:textId="64D08E1D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:rsidR="00292E6F" w:rsidP="00BE7E2E" w:rsidRDefault="00292E6F" w14:paraId="2FE8E78C" w14:textId="77777777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:rsidR="00E34F7E" w:rsidP="00BE7E2E" w:rsidRDefault="00E34F7E" w14:paraId="3562E2FC" w14:textId="1507A6C0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E34F7E">
              <w:rPr>
                <w:rFonts w:ascii="Times New Roman" w:hAnsi="Times New Roman" w:cs="Times New Roman"/>
                <w:sz w:val="32"/>
                <w:szCs w:val="32"/>
              </w:rPr>
              <w:t xml:space="preserve">And the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covariance matrix as </w:t>
            </w:r>
          </w:p>
          <w:p w:rsidR="00292E6F" w:rsidP="00BE7E2E" w:rsidRDefault="00292E6F" w14:paraId="6194D2C3" w14:textId="77777777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Pr="00E34F7E" w:rsidR="00E34F7E" w:rsidP="00BE7E2E" w:rsidRDefault="00E34F7E" w14:paraId="167958E7" w14:textId="60D530FC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="0407883D">
              <w:drawing>
                <wp:inline wp14:editId="75348B8F" wp14:anchorId="6DC5297B">
                  <wp:extent cx="5200650" cy="2497188"/>
                  <wp:effectExtent l="0" t="0" r="0" b="0"/>
                  <wp:docPr id="12" name="Picture 12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12"/>
                          <pic:cNvPicPr/>
                        </pic:nvPicPr>
                        <pic:blipFill>
                          <a:blip r:embed="R5e4f83569c834fbb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5200650" cy="24971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34F7E" w:rsidP="00BE7E2E" w:rsidRDefault="00E34F7E" w14:paraId="537A386E" w14:textId="71A28A79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</w:tr>
      <w:tr w:rsidRPr="006D0C00" w:rsidR="001602F7" w:rsidTr="7F7306F5" w14:paraId="1AF3CEE3" w14:textId="77777777">
        <w:trPr>
          <w:trHeight w:val="1187"/>
        </w:trPr>
        <w:tc>
          <w:tcPr>
            <w:tcW w:w="10060" w:type="dxa"/>
            <w:tcMar/>
          </w:tcPr>
          <w:p w:rsidR="001602F7" w:rsidP="00BE7E2E" w:rsidRDefault="001602F7" w14:paraId="0C5067D4" w14:textId="77777777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lastRenderedPageBreak/>
              <w:t>Result:2.</w:t>
            </w:r>
          </w:p>
          <w:p w:rsidR="001602F7" w:rsidP="00BE7E2E" w:rsidRDefault="001602F7" w14:paraId="700BA846" w14:textId="77777777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 w:rsidR="4348D9CB">
              <w:drawing>
                <wp:inline wp14:editId="6C2FDC9C" wp14:anchorId="21AAF78D">
                  <wp:extent cx="6040755" cy="1640205"/>
                  <wp:effectExtent l="0" t="0" r="0" b="0"/>
                  <wp:docPr id="14" name="Picture 14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14"/>
                          <pic:cNvPicPr/>
                        </pic:nvPicPr>
                        <pic:blipFill>
                          <a:blip r:embed="Raa19804e2fec407c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6040755" cy="16402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6718B" w:rsidP="00BE7E2E" w:rsidRDefault="0056718B" w14:paraId="511B2F56" w14:textId="2E9ADD59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</w:tr>
      <w:tr w:rsidRPr="006D0C00" w:rsidR="0056718B" w:rsidTr="7F7306F5" w14:paraId="22CD5291" w14:textId="77777777">
        <w:trPr>
          <w:trHeight w:val="1187"/>
        </w:trPr>
        <w:tc>
          <w:tcPr>
            <w:tcW w:w="10060" w:type="dxa"/>
            <w:tcMar/>
          </w:tcPr>
          <w:p w:rsidR="0056718B" w:rsidP="00BE7E2E" w:rsidRDefault="0056718B" w14:paraId="5CF3941E" w14:textId="5051D9B8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 xml:space="preserve">Ex. </w:t>
            </w:r>
            <w:r w:rsidRPr="0056718B">
              <w:rPr>
                <w:rFonts w:ascii="Times New Roman" w:hAnsi="Times New Roman" w:cs="Times New Roman"/>
                <w:sz w:val="32"/>
                <w:szCs w:val="32"/>
              </w:rPr>
              <w:t xml:space="preserve">Let </w:t>
            </w:r>
            <w:r w:rsidRPr="0056718B">
              <w:rPr>
                <w:rFonts w:ascii="Times New Roman" w:hAnsi="Times New Roman" w:cs="Times New Roman" w:eastAsiaTheme="minorEastAsia"/>
                <w:position w:val="-24"/>
                <w:sz w:val="32"/>
                <w:szCs w:val="32"/>
                <w:lang w:val="en-IN" w:eastAsia="ja-JP" w:bidi="ar-SA"/>
              </w:rPr>
              <w:object w:dxaOrig="1520" w:dyaOrig="499" w14:anchorId="3AB7C04A">
                <v:shape id="_x0000_i1038" style="width:75.75pt;height:24.75pt" o:ole="" type="#_x0000_t75">
                  <v:imagedata o:title="" r:id="rId38"/>
                </v:shape>
                <o:OLEObject Type="Embed" ProgID="Equation.DSMT4" ShapeID="_x0000_i1038" DrawAspect="Content" ObjectID="_1663244817" r:id="rId39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with </w:t>
            </w:r>
          </w:p>
          <w:p w:rsidR="0056718B" w:rsidP="00BE7E2E" w:rsidRDefault="0056718B" w14:paraId="6F1A5623" w14:textId="7F3839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 w:rsidR="3D9EAB30">
              <w:drawing>
                <wp:inline wp14:editId="31D3412F" wp14:anchorId="2AF68FA6">
                  <wp:extent cx="2266950" cy="866775"/>
                  <wp:effectExtent l="0" t="0" r="0" b="9525"/>
                  <wp:docPr id="16" name="Picture 16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16"/>
                          <pic:cNvPicPr/>
                        </pic:nvPicPr>
                        <pic:blipFill>
                          <a:blip r:embed="R9a31cd90d48347bc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2266950" cy="866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6718B" w:rsidP="00BE7E2E" w:rsidRDefault="0056718B" w14:paraId="60C92178" w14:textId="77777777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56718B">
              <w:rPr>
                <w:rFonts w:ascii="Times New Roman" w:hAnsi="Times New Roman" w:cs="Times New Roman"/>
                <w:sz w:val="32"/>
                <w:szCs w:val="32"/>
              </w:rPr>
              <w:t xml:space="preserve">Are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X</w:t>
            </w:r>
            <w:r w:rsidRPr="0056718B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and X</w:t>
            </w:r>
            <w:r w:rsidRPr="0056718B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independent? What about (X</w:t>
            </w:r>
            <w:r w:rsidRPr="0056718B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, X</w:t>
            </w:r>
            <w:r w:rsidRPr="0056718B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) and X</w:t>
            </w:r>
            <w:r w:rsidRPr="0056718B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?</w:t>
            </w:r>
          </w:p>
          <w:p w:rsidR="00BE1269" w:rsidP="00BE7E2E" w:rsidRDefault="00BE1269" w14:paraId="7B1C03DA" w14:textId="77777777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Sol:</w:t>
            </w:r>
          </w:p>
          <w:p w:rsidR="00BE1269" w:rsidP="00BE7E2E" w:rsidRDefault="00BE1269" w14:paraId="38153D79" w14:textId="77777777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7F7306F5" w:rsidR="5723E8C2"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  <w:r w:rsidR="5723E8C2">
              <w:drawing>
                <wp:inline wp14:editId="1B9A9B8D" wp14:anchorId="287098D2">
                  <wp:extent cx="5731510" cy="868680"/>
                  <wp:effectExtent l="0" t="0" r="2540" b="7620"/>
                  <wp:docPr id="17" name="Picture 17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17"/>
                          <pic:cNvPicPr/>
                        </pic:nvPicPr>
                        <pic:blipFill>
                          <a:blip r:embed="Rb72d3d9291ba4ded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5731510" cy="868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E1269" w:rsidP="00BE7E2E" w:rsidRDefault="00BE1269" w14:paraId="5FEBB4EB" w14:textId="55BE0B58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="5723E8C2">
              <w:drawing>
                <wp:inline wp14:editId="5D53C4FA" wp14:anchorId="6B3BDCAA">
                  <wp:extent cx="5731510" cy="374015"/>
                  <wp:effectExtent l="0" t="0" r="2540" b="6985"/>
                  <wp:docPr id="18" name="Picture 18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18"/>
                          <pic:cNvPicPr/>
                        </pic:nvPicPr>
                        <pic:blipFill>
                          <a:blip r:embed="Rbb1321778bdb4814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5731510" cy="3740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4096A" w:rsidP="00BE7E2E" w:rsidRDefault="0014096A" w14:paraId="76C60C67" w14:textId="77777777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Pr="00BE1269" w:rsidR="00BE1269" w:rsidP="00BE7E2E" w:rsidRDefault="00BE1269" w14:paraId="271D1C24" w14:textId="05B650C4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Therefore, (X</w:t>
            </w:r>
            <w:r w:rsidRPr="0056718B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, X</w:t>
            </w:r>
            <w:r w:rsidRPr="0056718B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) and X</w:t>
            </w:r>
            <w:r w:rsidRPr="0056718B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 xml:space="preserve">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are independent. Which also means that X</w:t>
            </w:r>
            <w:r w:rsidRPr="00BE1269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is independent of X</w:t>
            </w:r>
            <w:r w:rsidRPr="00BE1269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as well as X</w:t>
            </w:r>
            <w:r w:rsidRPr="00BE1269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.</w:t>
            </w:r>
          </w:p>
        </w:tc>
      </w:tr>
      <w:tr w:rsidRPr="006D0C00" w:rsidR="00920F4F" w:rsidTr="7F7306F5" w14:paraId="1B543A22" w14:textId="77777777">
        <w:trPr>
          <w:trHeight w:val="1187"/>
        </w:trPr>
        <w:tc>
          <w:tcPr>
            <w:tcW w:w="10060" w:type="dxa"/>
            <w:tcMar/>
          </w:tcPr>
          <w:p w:rsidR="00920F4F" w:rsidP="00BE7E2E" w:rsidRDefault="00920F4F" w14:paraId="4FBE40A8" w14:textId="77777777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lastRenderedPageBreak/>
              <w:t>Result.3.</w:t>
            </w:r>
          </w:p>
          <w:p w:rsidR="00920F4F" w:rsidP="00BE7E2E" w:rsidRDefault="00920F4F" w14:paraId="748B33EE" w14:textId="30026741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 w:rsidR="272DC0F4">
              <w:drawing>
                <wp:inline wp14:editId="22C65A88" wp14:anchorId="673FE707">
                  <wp:extent cx="5731510" cy="2865755"/>
                  <wp:effectExtent l="0" t="0" r="2540" b="0"/>
                  <wp:docPr id="28" name="Picture 28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28"/>
                          <pic:cNvPicPr/>
                        </pic:nvPicPr>
                        <pic:blipFill>
                          <a:blip r:embed="R08d28ade14d04887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5731510" cy="28657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Pr="006D0C00" w:rsidR="00232379" w:rsidTr="7F7306F5" w14:paraId="3263DA6E" w14:textId="77777777">
        <w:trPr>
          <w:trHeight w:val="1187"/>
        </w:trPr>
        <w:tc>
          <w:tcPr>
            <w:tcW w:w="10060" w:type="dxa"/>
            <w:tcMar/>
          </w:tcPr>
          <w:p w:rsidR="00232379" w:rsidP="00BE7E2E" w:rsidRDefault="00232379" w14:paraId="7F3EED6D" w14:textId="7F433268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 xml:space="preserve">Ex. </w:t>
            </w:r>
            <w:r w:rsidR="006836F7"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 xml:space="preserve">1. </w:t>
            </w:r>
            <w:r w:rsidRPr="00232379">
              <w:rPr>
                <w:rFonts w:ascii="Times New Roman" w:hAnsi="Times New Roman" w:cs="Times New Roman"/>
                <w:sz w:val="32"/>
                <w:szCs w:val="32"/>
              </w:rPr>
              <w:t xml:space="preserve">Let </w:t>
            </w:r>
            <w:r w:rsidRPr="00232379">
              <w:rPr>
                <w:rFonts w:ascii="Times New Roman" w:hAnsi="Times New Roman" w:cs="Times New Roman" w:eastAsiaTheme="minorEastAsia"/>
                <w:position w:val="-12"/>
                <w:sz w:val="32"/>
                <w:szCs w:val="32"/>
                <w:lang w:val="en-IN" w:eastAsia="ja-JP" w:bidi="ar-SA"/>
              </w:rPr>
              <w:object w:dxaOrig="1880" w:dyaOrig="360" w14:anchorId="51711EC7">
                <v:shape id="_x0000_i1039" style="width:93.75pt;height:18pt" o:ole="" type="#_x0000_t75">
                  <v:imagedata o:title="" r:id="rId44"/>
                </v:shape>
                <o:OLEObject Type="Embed" ProgID="Equation.DSMT4" ShapeID="_x0000_i1039" DrawAspect="Content" ObjectID="_1663244818" r:id="rId45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be independent and identically distributed (3x1) random vectors with </w:t>
            </w:r>
          </w:p>
          <w:p w:rsidR="00232379" w:rsidP="00BE7E2E" w:rsidRDefault="00232379" w14:paraId="49AC136C" w14:textId="77777777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 w:rsidR="224C8FDE">
              <w:drawing>
                <wp:inline wp14:editId="76B97CD0" wp14:anchorId="1A426B53">
                  <wp:extent cx="5257800" cy="1228725"/>
                  <wp:effectExtent l="0" t="0" r="0" b="9525"/>
                  <wp:docPr id="19" name="Picture 19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19"/>
                          <pic:cNvPicPr/>
                        </pic:nvPicPr>
                        <pic:blipFill>
                          <a:blip r:embed="R44320bf5403842c6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5257800" cy="1228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32379" w:rsidP="00BE7E2E" w:rsidRDefault="008F226D" w14:paraId="0A0A060B" w14:textId="77777777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8F226D">
              <w:rPr>
                <w:rFonts w:ascii="Times New Roman" w:hAnsi="Times New Roman" w:cs="Times New Roman"/>
                <w:sz w:val="32"/>
                <w:szCs w:val="32"/>
              </w:rPr>
              <w:t xml:space="preserve">Consider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the linear combinations of random vectors </w:t>
            </w:r>
          </w:p>
          <w:p w:rsidR="008F226D" w:rsidP="00BE7E2E" w:rsidRDefault="008F226D" w14:paraId="630EA025" w14:textId="66AD32DD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="75348B8F">
              <w:drawing>
                <wp:inline wp14:editId="0B9BC5A9" wp14:anchorId="3DDC90F3">
                  <wp:extent cx="5731510" cy="1242060"/>
                  <wp:effectExtent l="0" t="0" r="2540" b="0"/>
                  <wp:docPr id="20" name="Picture 20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20"/>
                          <pic:cNvPicPr/>
                        </pic:nvPicPr>
                        <pic:blipFill>
                          <a:blip r:embed="R0dcc95eaabbc45e7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5731510" cy="1242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F226D" w:rsidP="00BE7E2E" w:rsidRDefault="008F226D" w14:paraId="1D852892" w14:textId="23ECD14C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Find the mean vector and covariance matrix for each linear combination of vectors and also the covariance between them.</w:t>
            </w:r>
          </w:p>
          <w:p w:rsidR="00920F4F" w:rsidP="00BE7E2E" w:rsidRDefault="009A7CD4" w14:paraId="025E96C7" w14:textId="77777777">
            <w:pP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 w:rsidRPr="009A7CD4"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lastRenderedPageBreak/>
              <w:t>Sol:</w:t>
            </w:r>
            <w: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 xml:space="preserve"> </w:t>
            </w:r>
          </w:p>
          <w:p w:rsidR="008F226D" w:rsidP="00BE7E2E" w:rsidRDefault="00920F4F" w14:paraId="08F74495" w14:textId="3BADCE1A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>(a)</w:t>
            </w:r>
            <w:r w:rsidRPr="009A7CD4" w:rsidR="009A7CD4">
              <w:rPr>
                <w:rFonts w:ascii="Times New Roman" w:hAnsi="Times New Roman" w:cs="Times New Roman"/>
                <w:noProof/>
                <w:sz w:val="32"/>
                <w:szCs w:val="32"/>
              </w:rPr>
              <w:t>Comparing with the linear combination</w:t>
            </w:r>
            <w:r w:rsidR="009A7CD4"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 </w:t>
            </w:r>
          </w:p>
          <w:p w:rsidR="009A7CD4" w:rsidP="00BE7E2E" w:rsidRDefault="009A7CD4" w14:paraId="24797D57" w14:textId="77777777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7F7306F5" w:rsidR="70B7441D">
              <w:rPr>
                <w:rFonts w:ascii="Times New Roman" w:hAnsi="Times New Roman" w:cs="Times New Roman"/>
                <w:sz w:val="32"/>
                <w:szCs w:val="32"/>
              </w:rPr>
              <w:t xml:space="preserve">       </w:t>
            </w:r>
            <w:r w:rsidR="70B7441D">
              <w:drawing>
                <wp:inline wp14:editId="2D40B811" wp14:anchorId="6909B653">
                  <wp:extent cx="3352800" cy="504825"/>
                  <wp:effectExtent l="0" t="0" r="0" b="9525"/>
                  <wp:docPr id="22" name="Picture 22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22"/>
                          <pic:cNvPicPr/>
                        </pic:nvPicPr>
                        <pic:blipFill>
                          <a:blip r:embed="Rcd371476245348d0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3352800" cy="504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A7CD4" w:rsidP="00BE7E2E" w:rsidRDefault="009A7CD4" w14:paraId="23F7B564" w14:textId="75DD4AEB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For the first case we get  </w:t>
            </w:r>
            <w:r w:rsidRPr="009A7CD4">
              <w:rPr>
                <w:rFonts w:ascii="Times New Roman" w:hAnsi="Times New Roman" w:cs="Times New Roman" w:eastAsiaTheme="minorEastAsia"/>
                <w:position w:val="-24"/>
                <w:sz w:val="32"/>
                <w:szCs w:val="32"/>
                <w:lang w:val="en-IN" w:eastAsia="ja-JP" w:bidi="ar-SA"/>
              </w:rPr>
              <w:object w:dxaOrig="2060" w:dyaOrig="620" w14:anchorId="3D05FE97">
                <v:shape id="_x0000_i1040" style="width:129pt;height:38.25pt" o:ole="" type="#_x0000_t75">
                  <v:imagedata o:title="" r:id="rId49"/>
                </v:shape>
                <o:OLEObject Type="Embed" ProgID="Equation.DSMT4" ShapeID="_x0000_i1040" DrawAspect="Content" ObjectID="_1663244819" r:id="rId50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. </w:t>
            </w:r>
            <w:r w:rsidR="00746D45">
              <w:rPr>
                <w:rFonts w:ascii="Times New Roman" w:hAnsi="Times New Roman" w:cs="Times New Roman"/>
                <w:sz w:val="32"/>
                <w:szCs w:val="32"/>
              </w:rPr>
              <w:t xml:space="preserve">Also, the mean vector </w:t>
            </w:r>
            <w:r w:rsidR="0063015A">
              <w:rPr>
                <w:rFonts w:ascii="Times New Roman" w:hAnsi="Times New Roman" w:cs="Times New Roman"/>
                <w:sz w:val="32"/>
                <w:szCs w:val="32"/>
              </w:rPr>
              <w:t xml:space="preserve">and covariance matrix </w:t>
            </w:r>
            <w:r w:rsidR="00746D45">
              <w:rPr>
                <w:rFonts w:ascii="Times New Roman" w:hAnsi="Times New Roman" w:cs="Times New Roman"/>
                <w:sz w:val="32"/>
                <w:szCs w:val="32"/>
              </w:rPr>
              <w:t xml:space="preserve">in each case is same. </w:t>
            </w:r>
            <w:r w:rsidR="0063015A">
              <w:rPr>
                <w:rFonts w:ascii="Times New Roman" w:hAnsi="Times New Roman" w:cs="Times New Roman"/>
                <w:sz w:val="32"/>
                <w:szCs w:val="32"/>
              </w:rPr>
              <w:t>So,</w:t>
            </w:r>
            <w:r w:rsidR="00746D45">
              <w:rPr>
                <w:rFonts w:ascii="Times New Roman" w:hAnsi="Times New Roman" w:cs="Times New Roman"/>
                <w:sz w:val="32"/>
                <w:szCs w:val="32"/>
              </w:rPr>
              <w:t xml:space="preserve"> by using the result 3,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the mean vector is </w:t>
            </w:r>
          </w:p>
          <w:p w:rsidR="009A7CD4" w:rsidP="00BE7E2E" w:rsidRDefault="009A7CD4" w14:paraId="6C9FAFD4" w14:textId="1EA6D6C2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="70B7441D">
              <w:drawing>
                <wp:inline wp14:editId="0A1314A0" wp14:anchorId="202F8F5B">
                  <wp:extent cx="4543425" cy="1257300"/>
                  <wp:effectExtent l="0" t="0" r="9525" b="0"/>
                  <wp:docPr id="23" name="Picture 23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23"/>
                          <pic:cNvPicPr/>
                        </pic:nvPicPr>
                        <pic:blipFill>
                          <a:blip r:embed="Raabc1ea65970436c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4543425" cy="1257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46D45" w:rsidP="00BE7E2E" w:rsidRDefault="00746D45" w14:paraId="01899304" w14:textId="77777777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A7CD4" w:rsidP="00BE7E2E" w:rsidRDefault="009A7CD4" w14:paraId="02C09013" w14:textId="41DEE705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And the covariance matrix is </w:t>
            </w:r>
          </w:p>
          <w:p w:rsidR="009A7CD4" w:rsidP="009A7CD4" w:rsidRDefault="009A7CD4" w14:paraId="1F518FBF" w14:textId="4703CBCB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 w:rsidR="70B7441D">
              <w:drawing>
                <wp:inline wp14:editId="7C53184F" wp14:anchorId="649BB76C">
                  <wp:extent cx="5731510" cy="1180465"/>
                  <wp:effectExtent l="0" t="0" r="2540" b="635"/>
                  <wp:docPr id="24" name="Picture 24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24"/>
                          <pic:cNvPicPr/>
                        </pic:nvPicPr>
                        <pic:blipFill>
                          <a:blip r:embed="R161de8fd5a364cdf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5731510" cy="11804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A7CD4" w:rsidP="009A7CD4" w:rsidRDefault="009A7CD4" w14:paraId="046C006E" w14:textId="59514D6C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For the second case</w:t>
            </w:r>
            <w:proofErr w:type="gramStart"/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, </w:t>
            </w:r>
            <w:proofErr w:type="gramEnd"/>
            <w:r w:rsidRPr="009A7CD4">
              <w:rPr>
                <w:rFonts w:ascii="Times New Roman" w:hAnsi="Times New Roman" w:cs="Times New Roman" w:eastAsiaTheme="minorEastAsia"/>
                <w:position w:val="-12"/>
                <w:sz w:val="32"/>
                <w:szCs w:val="32"/>
                <w:lang w:val="en-IN" w:eastAsia="ja-JP" w:bidi="ar-SA"/>
              </w:rPr>
              <w:object w:dxaOrig="2880" w:dyaOrig="360" w14:anchorId="63B81E1B">
                <v:shape id="_x0000_i1041" style="width:180.75pt;height:22.5pt" o:ole="" type="#_x0000_t75">
                  <v:imagedata o:title="" r:id="rId53"/>
                </v:shape>
                <o:OLEObject Type="Embed" ProgID="Equation.DSMT4" ShapeID="_x0000_i1041" DrawAspect="Content" ObjectID="_1663244820" r:id="rId54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>. So the mean vector is</w:t>
            </w:r>
          </w:p>
          <w:p w:rsidR="009A7CD4" w:rsidP="009A7CD4" w:rsidRDefault="009A7CD4" w14:paraId="1F14078C" w14:textId="64C3CD16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 w:rsidR="70B7441D">
              <w:drawing>
                <wp:inline wp14:editId="334503BF" wp14:anchorId="17BC8F15">
                  <wp:extent cx="4438650" cy="1266825"/>
                  <wp:effectExtent l="0" t="0" r="0" b="9525"/>
                  <wp:docPr id="25" name="Picture 25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25"/>
                          <pic:cNvPicPr/>
                        </pic:nvPicPr>
                        <pic:blipFill>
                          <a:blip r:embed="R3b011db2b99941c3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4438650" cy="1266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A7CD4" w:rsidP="009A7CD4" w:rsidRDefault="009A7CD4" w14:paraId="469FABDE" w14:textId="0976A0BA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And covariance matrix is</w:t>
            </w:r>
          </w:p>
          <w:p w:rsidR="009A7CD4" w:rsidP="009A7CD4" w:rsidRDefault="00920F4F" w14:paraId="2700B359" w14:textId="0B06439F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 w:rsidR="272DC0F4">
              <w:drawing>
                <wp:inline wp14:editId="60070AFD" wp14:anchorId="5F0E02F5">
                  <wp:extent cx="5731510" cy="1118870"/>
                  <wp:effectExtent l="0" t="0" r="2540" b="5080"/>
                  <wp:docPr id="26" name="Picture 26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26"/>
                          <pic:cNvPicPr/>
                        </pic:nvPicPr>
                        <pic:blipFill>
                          <a:blip r:embed="R2db3793b684443dc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5731510" cy="11188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20F4F" w:rsidP="009A7CD4" w:rsidRDefault="00920F4F" w14:paraId="0A5CDF84" w14:textId="54FA46E7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(b) Now, the covariance matrix of the two linear combinations of random vectors is given by</w:t>
            </w:r>
          </w:p>
          <w:p w:rsidR="00920F4F" w:rsidP="009A7CD4" w:rsidRDefault="00920F4F" w14:paraId="207EE529" w14:textId="1B922852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 w:rsidRPr="7F7306F5" w:rsidR="272DC0F4"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  <w:r w:rsidR="272DC0F4">
              <w:drawing>
                <wp:inline wp14:editId="222C4119" wp14:anchorId="4F8F8401">
                  <wp:extent cx="5731510" cy="1303196"/>
                  <wp:effectExtent l="0" t="0" r="2540" b="0"/>
                  <wp:docPr id="27" name="Picture 27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27"/>
                          <pic:cNvPicPr/>
                        </pic:nvPicPr>
                        <pic:blipFill>
                          <a:blip r:embed="R768090e1dc224dde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5731510" cy="13031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20F4F" w:rsidP="009A7CD4" w:rsidRDefault="00920F4F" w14:paraId="5121A08A" w14:textId="37CD5AE8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As covariance matrix is equal to 0, we conclude that the two linear combinations are independent.</w:t>
            </w:r>
          </w:p>
          <w:p w:rsidRPr="009A7CD4" w:rsidR="009A7CD4" w:rsidP="00BE7E2E" w:rsidRDefault="009A7CD4" w14:paraId="390C92AD" w14:textId="530FE602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Pr="006D0C00" w:rsidR="00E21018" w:rsidTr="7F7306F5" w14:paraId="4863704B" w14:textId="77777777">
        <w:trPr>
          <w:trHeight w:val="1187"/>
        </w:trPr>
        <w:tc>
          <w:tcPr>
            <w:tcW w:w="10060" w:type="dxa"/>
            <w:tcMar/>
          </w:tcPr>
          <w:p w:rsidR="00E21018" w:rsidP="00BE7E2E" w:rsidRDefault="003608D9" w14:paraId="36AD34E8" w14:textId="55D957C6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lastRenderedPageBreak/>
              <w:t>Ex:</w:t>
            </w:r>
            <w:r w:rsidR="006836F7"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 xml:space="preserve"> 2.</w:t>
            </w: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 xml:space="preserve"> </w:t>
            </w:r>
          </w:p>
          <w:p w:rsidR="003608D9" w:rsidP="00BE7E2E" w:rsidRDefault="003608D9" w14:paraId="27176AA8" w14:textId="2EF5D7E5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 w:rsidR="6C2FDC9C">
              <w:drawing>
                <wp:inline wp14:editId="2534DB32" wp14:anchorId="28682C42">
                  <wp:extent cx="5731510" cy="1957070"/>
                  <wp:effectExtent l="0" t="0" r="2540" b="5080"/>
                  <wp:docPr id="1" name="Picture 1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1"/>
                          <pic:cNvPicPr/>
                        </pic:nvPicPr>
                        <pic:blipFill>
                          <a:blip r:embed="R39379a90d6f040eb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5731510" cy="1957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Pr="006D0C00" w:rsidR="00E21018" w:rsidTr="7F7306F5" w14:paraId="0D135D74" w14:textId="77777777">
        <w:trPr>
          <w:trHeight w:val="1187"/>
        </w:trPr>
        <w:tc>
          <w:tcPr>
            <w:tcW w:w="10060" w:type="dxa"/>
            <w:tcMar/>
          </w:tcPr>
          <w:p w:rsidR="00414D27" w:rsidP="00BE7E2E" w:rsidRDefault="003608D9" w14:paraId="1EB2DAFD" w14:textId="77777777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>Sol</w:t>
            </w:r>
            <w:r w:rsidR="00414D27"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 xml:space="preserve">: </w:t>
            </w:r>
          </w:p>
          <w:p w:rsidR="003608D9" w:rsidP="00BE7E2E" w:rsidRDefault="00414D27" w14:paraId="6BED7E8A" w14:textId="4E87F141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>(a)</w:t>
            </w:r>
            <w:r w:rsidR="003608D9"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 xml:space="preserve"> </w:t>
            </w:r>
            <w:r w:rsidR="003608D9">
              <w:rPr>
                <w:rFonts w:ascii="Times New Roman" w:hAnsi="Times New Roman" w:cs="Times New Roman"/>
                <w:sz w:val="32"/>
                <w:szCs w:val="32"/>
              </w:rPr>
              <w:t>From result 3</w:t>
            </w:r>
            <w:proofErr w:type="gramStart"/>
            <w:r w:rsidR="003608D9">
              <w:rPr>
                <w:rFonts w:ascii="Times New Roman" w:hAnsi="Times New Roman" w:cs="Times New Roman"/>
                <w:sz w:val="32"/>
                <w:szCs w:val="32"/>
              </w:rPr>
              <w:t xml:space="preserve">, </w:t>
            </w:r>
            <w:r w:rsidRPr="003608D9" w:rsidR="003608D9">
              <w:rPr>
                <w:rFonts w:ascii="Times New Roman" w:hAnsi="Times New Roman" w:cs="Times New Roman" w:eastAsiaTheme="minorEastAsia"/>
                <w:position w:val="-34"/>
                <w:sz w:val="32"/>
                <w:szCs w:val="32"/>
                <w:lang w:val="en-IN" w:eastAsia="ja-JP" w:bidi="ar-SA"/>
              </w:rPr>
              <w:object w:dxaOrig="5480" w:dyaOrig="800" w14:anchorId="48A3EFC8">
                <v:shape id="_x0000_i1042" style="width:273.75pt;height:39.75pt" o:ole="" type="#_x0000_t75">
                  <v:imagedata o:title="" r:id="rId59"/>
                </v:shape>
                <o:OLEObject Type="Embed" ProgID="Equation.DSMT4" ShapeID="_x0000_i1042" DrawAspect="Content" ObjectID="_1663244821" r:id="rId60"/>
              </w:object>
            </w:r>
            <w:r w:rsidR="003608D9">
              <w:rPr>
                <w:rFonts w:ascii="Times New Roman" w:hAnsi="Times New Roman" w:cs="Times New Roman"/>
                <w:sz w:val="32"/>
                <w:szCs w:val="32"/>
              </w:rPr>
              <w:t xml:space="preserve"> . </w:t>
            </w:r>
          </w:p>
          <w:p w:rsidR="00E21018" w:rsidP="00BE7E2E" w:rsidRDefault="003608D9" w14:paraId="549D4CAA" w14:textId="4FA533E5">
            <w:pPr>
              <w:rPr>
                <w:rFonts w:ascii="Times New Roman" w:hAnsi="Times New Roman" w:cs="Times New Roman"/>
                <w:sz w:val="32"/>
                <w:szCs w:val="32"/>
              </w:rPr>
            </w:pPr>
            <w:proofErr w:type="gramStart"/>
            <w:r>
              <w:rPr>
                <w:rFonts w:ascii="Times New Roman" w:hAnsi="Times New Roman" w:cs="Times New Roman"/>
                <w:sz w:val="32"/>
                <w:szCs w:val="32"/>
              </w:rPr>
              <w:t>hence</w:t>
            </w:r>
            <w:proofErr w:type="gramEnd"/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,  </w:t>
            </w:r>
            <w:r w:rsidRPr="003608D9" w:rsidR="006836F7">
              <w:rPr>
                <w:rFonts w:ascii="Times New Roman" w:hAnsi="Times New Roman" w:cs="Times New Roman" w:eastAsiaTheme="minorEastAsia"/>
                <w:position w:val="-28"/>
                <w:sz w:val="32"/>
                <w:szCs w:val="32"/>
                <w:lang w:val="en-IN" w:eastAsia="ja-JP" w:bidi="ar-SA"/>
              </w:rPr>
              <w:object w:dxaOrig="3340" w:dyaOrig="680" w14:anchorId="68F40F6A">
                <v:shape id="_x0000_i1043" style="width:167.25pt;height:33.75pt" o:ole="" type="#_x0000_t75">
                  <v:imagedata o:title="" r:id="rId61"/>
                </v:shape>
                <o:OLEObject Type="Embed" ProgID="Equation.DSMT4" ShapeID="_x0000_i1043" DrawAspect="Content" ObjectID="_1663244822" r:id="rId62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  <w:r w:rsidR="006836F7">
              <w:rPr>
                <w:rFonts w:ascii="Times New Roman" w:hAnsi="Times New Roman" w:cs="Times New Roman"/>
                <w:sz w:val="32"/>
                <w:szCs w:val="32"/>
              </w:rPr>
              <w:t xml:space="preserve">which are the marginal distributions of the random vectors </w:t>
            </w:r>
            <w:r w:rsidRPr="006836F7" w:rsidR="006836F7">
              <w:rPr>
                <w:rFonts w:ascii="Times New Roman" w:hAnsi="Times New Roman" w:cs="Times New Roman" w:eastAsiaTheme="minorEastAsia"/>
                <w:position w:val="-12"/>
                <w:sz w:val="32"/>
                <w:szCs w:val="32"/>
                <w:lang w:val="en-IN" w:eastAsia="ja-JP" w:bidi="ar-SA"/>
              </w:rPr>
              <w:object w:dxaOrig="560" w:dyaOrig="360" w14:anchorId="1E2E23CB">
                <v:shape id="_x0000_i1044" style="width:27.75pt;height:18pt" o:ole="" type="#_x0000_t75">
                  <v:imagedata o:title="" r:id="rId63"/>
                </v:shape>
                <o:OLEObject Type="Embed" ProgID="Equation.DSMT4" ShapeID="_x0000_i1044" DrawAspect="Content" ObjectID="_1663244823" r:id="rId64"/>
              </w:object>
            </w:r>
            <w:r w:rsidR="006836F7">
              <w:rPr>
                <w:rFonts w:ascii="Times New Roman" w:hAnsi="Times New Roman" w:cs="Times New Roman"/>
                <w:sz w:val="32"/>
                <w:szCs w:val="32"/>
              </w:rPr>
              <w:t xml:space="preserve"> .(  Show the calculations as in Ex.1)</w:t>
            </w:r>
            <w:r w:rsidR="00414D27">
              <w:rPr>
                <w:rFonts w:ascii="Times New Roman" w:hAnsi="Times New Roman" w:cs="Times New Roman"/>
                <w:sz w:val="32"/>
                <w:szCs w:val="32"/>
              </w:rPr>
              <w:t>.</w:t>
            </w:r>
          </w:p>
          <w:p w:rsidR="00414D27" w:rsidP="00BE7E2E" w:rsidRDefault="00414D27" w14:paraId="0FC4A60C" w14:textId="503F202E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414D27" w:rsidP="00BE7E2E" w:rsidRDefault="00414D27" w14:paraId="1385082C" w14:textId="77777777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:rsidR="00414D27" w:rsidP="00BE7E2E" w:rsidRDefault="00414D27" w14:paraId="20C26F30" w14:textId="255227B6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414D27"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>(b)</w:t>
            </w: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 xml:space="preserve"> </w:t>
            </w:r>
            <w:r w:rsidRPr="00414D27">
              <w:rPr>
                <w:rFonts w:ascii="Times New Roman" w:hAnsi="Times New Roman" w:cs="Times New Roman"/>
                <w:sz w:val="32"/>
                <w:szCs w:val="32"/>
              </w:rPr>
              <w:t>N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ow, </w:t>
            </w:r>
            <w:r w:rsidRPr="006836F7">
              <w:rPr>
                <w:rFonts w:ascii="Times New Roman" w:hAnsi="Times New Roman" w:cs="Times New Roman" w:eastAsiaTheme="minorEastAsia"/>
                <w:position w:val="-12"/>
                <w:sz w:val="32"/>
                <w:szCs w:val="32"/>
                <w:lang w:val="en-IN" w:eastAsia="ja-JP" w:bidi="ar-SA"/>
              </w:rPr>
              <w:object w:dxaOrig="560" w:dyaOrig="360" w14:anchorId="5D46C6D8">
                <v:shape id="_x0000_i1045" style="width:27.75pt;height:18pt" o:ole="" type="#_x0000_t75">
                  <v:imagedata o:title="" r:id="rId63"/>
                </v:shape>
                <o:OLEObject Type="Embed" ProgID="Equation.DSMT4" ShapeID="_x0000_i1045" DrawAspect="Content" ObjectID="_1663244824" r:id="rId65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are jointly multivariate normal with covariance matrix given by    </w:t>
            </w:r>
          </w:p>
          <w:p w:rsidR="00414D27" w:rsidP="00BE7E2E" w:rsidRDefault="00414D27" w14:paraId="5BCA3D2B" w14:textId="1344D06F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7F7306F5" w:rsidR="21E89ED4">
              <w:rPr>
                <w:rFonts w:ascii="Times New Roman" w:hAnsi="Times New Roman" w:cs="Times New Roman"/>
                <w:sz w:val="32"/>
                <w:szCs w:val="32"/>
              </w:rPr>
              <w:t xml:space="preserve">            </w:t>
            </w:r>
            <w:r w:rsidR="21E89ED4">
              <w:drawing>
                <wp:inline wp14:editId="0B4BC670" wp14:anchorId="3534FC91">
                  <wp:extent cx="2619375" cy="1228725"/>
                  <wp:effectExtent l="0" t="0" r="9525" b="9525"/>
                  <wp:docPr id="31" name="Picture 31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31"/>
                          <pic:cNvPicPr/>
                        </pic:nvPicPr>
                        <pic:blipFill>
                          <a:blip r:embed="R4a45207c51614eb6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2619375" cy="1228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2114E" w:rsidP="00BE7E2E" w:rsidRDefault="00C2114E" w14:paraId="51FCE247" w14:textId="017F95DB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Where </w:t>
            </w:r>
            <w:r w:rsidRPr="00C2114E" w:rsidR="0027780B">
              <w:rPr>
                <w:rFonts w:ascii="Times New Roman" w:hAnsi="Times New Roman" w:cs="Times New Roman" w:eastAsiaTheme="minorEastAsia"/>
                <w:position w:val="-28"/>
                <w:sz w:val="32"/>
                <w:szCs w:val="32"/>
                <w:lang w:val="en-IN" w:eastAsia="ja-JP" w:bidi="ar-SA"/>
              </w:rPr>
              <w:object w:dxaOrig="4400" w:dyaOrig="740" w14:anchorId="514F10CB">
                <v:shape id="_x0000_i1046" style="width:219.75pt;height:36.75pt" o:ole="" type="#_x0000_t75">
                  <v:imagedata o:title="" r:id="rId67"/>
                </v:shape>
                <o:OLEObject Type="Embed" ProgID="Equation.DSMT4" ShapeID="_x0000_i1046" DrawAspect="Content" ObjectID="_1663244825" r:id="rId68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</w:p>
          <w:p w:rsidR="0027780B" w:rsidP="00BE7E2E" w:rsidRDefault="0027780B" w14:paraId="16A4A656" w14:textId="136691EF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27780B">
              <w:rPr>
                <w:rFonts w:ascii="Times New Roman" w:hAnsi="Times New Roman" w:cs="Times New Roman" w:eastAsiaTheme="minorEastAsia"/>
                <w:position w:val="-124"/>
                <w:sz w:val="32"/>
                <w:szCs w:val="32"/>
                <w:lang w:val="en-IN" w:eastAsia="ja-JP" w:bidi="ar-SA"/>
              </w:rPr>
              <w:object w:dxaOrig="3460" w:dyaOrig="2600" w14:anchorId="2661EAA3">
                <v:shape id="_x0000_i1047" style="width:173.25pt;height:129.75pt" o:ole="" type="#_x0000_t75">
                  <v:imagedata o:title="" r:id="rId69"/>
                </v:shape>
                <o:OLEObject Type="Embed" ProgID="Equation.DSMT4" ShapeID="_x0000_i1047" DrawAspect="Content" ObjectID="_1663244826" r:id="rId70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.</w:t>
            </w:r>
          </w:p>
          <w:p w:rsidR="0027780B" w:rsidP="00BE7E2E" w:rsidRDefault="0027780B" w14:paraId="60F94527" w14:textId="134D75E7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Hence, the joint distribution of </w:t>
            </w:r>
            <w:r w:rsidRPr="006836F7">
              <w:rPr>
                <w:rFonts w:ascii="Times New Roman" w:hAnsi="Times New Roman" w:cs="Times New Roman" w:eastAsiaTheme="minorEastAsia"/>
                <w:position w:val="-12"/>
                <w:sz w:val="32"/>
                <w:szCs w:val="32"/>
                <w:lang w:val="en-IN" w:eastAsia="ja-JP" w:bidi="ar-SA"/>
              </w:rPr>
              <w:object w:dxaOrig="560" w:dyaOrig="360" w14:anchorId="640512F5">
                <v:shape id="_x0000_i1048" style="width:27.75pt;height:18pt" o:ole="" type="#_x0000_t75">
                  <v:imagedata o:title="" r:id="rId63"/>
                </v:shape>
                <o:OLEObject Type="Embed" ProgID="Equation.DSMT4" ShapeID="_x0000_i1048" DrawAspect="Content" ObjectID="_1663244827" r:id="rId71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is given by </w:t>
            </w:r>
          </w:p>
          <w:p w:rsidRPr="003608D9" w:rsidR="003608D9" w:rsidP="003253A7" w:rsidRDefault="0027780B" w14:paraId="5730FAD3" w14:textId="59E9DCEA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7F7306F5" w:rsidR="31D3412F">
              <w:rPr>
                <w:rFonts w:ascii="Times New Roman" w:hAnsi="Times New Roman" w:cs="Times New Roman"/>
                <w:sz w:val="32"/>
                <w:szCs w:val="32"/>
              </w:rPr>
              <w:t xml:space="preserve">     </w:t>
            </w:r>
            <w:r w:rsidR="31D3412F">
              <w:drawing>
                <wp:inline wp14:editId="32937F5A" wp14:anchorId="61A36EB6">
                  <wp:extent cx="3981450" cy="1057275"/>
                  <wp:effectExtent l="0" t="0" r="0" b="9525"/>
                  <wp:docPr id="33" name="Picture 33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33"/>
                          <pic:cNvPicPr/>
                        </pic:nvPicPr>
                        <pic:blipFill>
                          <a:blip r:embed="Rdb6892d7ee504565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3981450" cy="1057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Pr="006D0C00" w:rsidR="003608D9" w:rsidTr="7F7306F5" w14:paraId="54F3F118" w14:textId="77777777">
        <w:trPr>
          <w:trHeight w:val="1187"/>
        </w:trPr>
        <w:tc>
          <w:tcPr>
            <w:tcW w:w="10060" w:type="dxa"/>
            <w:tcMar/>
          </w:tcPr>
          <w:p w:rsidR="003608D9" w:rsidP="003608D9" w:rsidRDefault="003253A7" w14:paraId="5774CE9C" w14:textId="4C964422">
            <w:pPr>
              <w:jc w:val="both"/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 w:rsidRPr="003253A7"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lastRenderedPageBreak/>
              <w:t>Ex. 3</w:t>
            </w:r>
          </w:p>
          <w:p w:rsidRPr="003253A7" w:rsidR="003253A7" w:rsidP="003608D9" w:rsidRDefault="003253A7" w14:paraId="3BC0B64D" w14:textId="6B1E7BAA">
            <w:pPr>
              <w:jc w:val="both"/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 w:rsidRPr="00BC0EBA">
              <w:rPr>
                <w:rFonts w:ascii="Times New Roman" w:hAnsi="Times New Roman" w:cs="Times New Roman"/>
                <w:noProof/>
                <w:sz w:val="27"/>
                <w:szCs w:val="27"/>
                <w:lang w:eastAsia="en-IN"/>
              </w:rPr>
              <w:drawing>
                <wp:inline distT="0" distB="0" distL="0" distR="0" wp14:anchorId="0B7B24D8" wp14:editId="1BB84661">
                  <wp:extent cx="6280150" cy="1708150"/>
                  <wp:effectExtent l="0" t="0" r="6350" b="635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3"/>
                          <a:srcRect l="25577" t="29274" r="23669" b="51931"/>
                          <a:stretch/>
                        </pic:blipFill>
                        <pic:spPr bwMode="auto">
                          <a:xfrm>
                            <a:off x="0" y="0"/>
                            <a:ext cx="6281599" cy="170854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Pr="00BC0EBA" w:rsidR="003253A7" w:rsidP="003608D9" w:rsidRDefault="003253A7" w14:paraId="5955DB00" w14:textId="77777777">
            <w:pPr>
              <w:jc w:val="both"/>
              <w:rPr>
                <w:rFonts w:ascii="Times New Roman" w:hAnsi="Times New Roman" w:cs="Times New Roman"/>
                <w:b/>
                <w:bCs/>
                <w:sz w:val="27"/>
                <w:szCs w:val="27"/>
              </w:rPr>
            </w:pPr>
          </w:p>
          <w:p w:rsidR="003253A7" w:rsidP="003608D9" w:rsidRDefault="003253A7" w14:paraId="6A99E0BC" w14:textId="77777777">
            <w:pPr>
              <w:jc w:val="both"/>
              <w:rPr>
                <w:rFonts w:ascii="Times New Roman" w:hAnsi="Times New Roman" w:cs="Times New Roman"/>
                <w:noProof/>
                <w:sz w:val="27"/>
                <w:szCs w:val="27"/>
              </w:rPr>
            </w:pPr>
          </w:p>
          <w:p w:rsidR="003253A7" w:rsidP="003608D9" w:rsidRDefault="003253A7" w14:paraId="7E10D2BE" w14:textId="77777777">
            <w:pPr>
              <w:jc w:val="both"/>
              <w:rPr>
                <w:rFonts w:ascii="Times New Roman" w:hAnsi="Times New Roman" w:cs="Times New Roman"/>
                <w:noProof/>
                <w:sz w:val="27"/>
                <w:szCs w:val="27"/>
              </w:rPr>
            </w:pPr>
          </w:p>
          <w:p w:rsidR="003253A7" w:rsidP="003608D9" w:rsidRDefault="003253A7" w14:paraId="3732C49C" w14:textId="77777777">
            <w:pPr>
              <w:jc w:val="both"/>
              <w:rPr>
                <w:rFonts w:ascii="Times New Roman" w:hAnsi="Times New Roman" w:cs="Times New Roman"/>
                <w:noProof/>
                <w:sz w:val="27"/>
                <w:szCs w:val="27"/>
              </w:rPr>
            </w:pPr>
          </w:p>
          <w:p w:rsidR="003253A7" w:rsidP="003608D9" w:rsidRDefault="003253A7" w14:paraId="62E326E0" w14:textId="77777777">
            <w:pPr>
              <w:jc w:val="both"/>
              <w:rPr>
                <w:rFonts w:ascii="Times New Roman" w:hAnsi="Times New Roman" w:cs="Times New Roman"/>
                <w:noProof/>
                <w:sz w:val="27"/>
                <w:szCs w:val="27"/>
              </w:rPr>
            </w:pPr>
          </w:p>
          <w:p w:rsidR="003253A7" w:rsidP="003608D9" w:rsidRDefault="003253A7" w14:paraId="139BFDBA" w14:textId="77777777">
            <w:pPr>
              <w:jc w:val="both"/>
              <w:rPr>
                <w:rFonts w:ascii="Times New Roman" w:hAnsi="Times New Roman" w:cs="Times New Roman"/>
                <w:noProof/>
                <w:sz w:val="27"/>
                <w:szCs w:val="27"/>
              </w:rPr>
            </w:pPr>
          </w:p>
          <w:p w:rsidR="003608D9" w:rsidP="003608D9" w:rsidRDefault="003253A7" w14:paraId="372716CE" w14:textId="62619525">
            <w:pPr>
              <w:jc w:val="both"/>
              <w:rPr>
                <w:rFonts w:ascii="Times New Roman" w:hAnsi="Times New Roman" w:cs="Times New Roman"/>
                <w:noProof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noProof/>
                <w:sz w:val="27"/>
                <w:szCs w:val="27"/>
              </w:rPr>
              <w:t>Sol:</w:t>
            </w:r>
          </w:p>
          <w:p w:rsidR="003253A7" w:rsidP="003608D9" w:rsidRDefault="002A682F" w14:paraId="54A39EB5" w14:textId="6A2DD9F2">
            <w:pPr>
              <w:jc w:val="both"/>
              <w:rPr>
                <w:rFonts w:ascii="Times New Roman" w:hAnsi="Times New Roman" w:cs="Times New Roman"/>
                <w:noProof/>
                <w:sz w:val="27"/>
                <w:szCs w:val="27"/>
              </w:rPr>
            </w:pPr>
            <w:r w:rsidRPr="7F7306F5" w:rsidR="1B9A9B8D">
              <w:rPr>
                <w:rFonts w:ascii="Times New Roman" w:hAnsi="Times New Roman" w:cs="Times New Roman"/>
                <w:noProof/>
                <w:sz w:val="27"/>
                <w:szCs w:val="27"/>
              </w:rPr>
              <w:t xml:space="preserve">      </w:t>
            </w:r>
            <w:r w:rsidR="1B9A9B8D">
              <w:drawing>
                <wp:inline wp14:editId="19ED0F8C" wp14:anchorId="7C0EFAB1">
                  <wp:extent cx="6049012" cy="4419600"/>
                  <wp:effectExtent l="0" t="0" r="8890" b="0"/>
                  <wp:docPr id="34" name="Picture 34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34"/>
                          <pic:cNvPicPr/>
                        </pic:nvPicPr>
                        <pic:blipFill>
                          <a:blip r:embed="R12822417aec549f6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6049012" cy="441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Pr="00BC0EBA" w:rsidR="003253A7" w:rsidP="003608D9" w:rsidRDefault="003253A7" w14:paraId="792B9634" w14:textId="7C8846F3">
            <w:pPr>
              <w:jc w:val="both"/>
              <w:rPr>
                <w:rFonts w:ascii="Times New Roman" w:hAnsi="Times New Roman" w:cs="Times New Roman"/>
                <w:b/>
                <w:bCs/>
                <w:sz w:val="27"/>
                <w:szCs w:val="27"/>
              </w:rPr>
            </w:pPr>
          </w:p>
          <w:p w:rsidR="003608D9" w:rsidP="00BE7E2E" w:rsidRDefault="003608D9" w14:paraId="06C1D423" w14:textId="77777777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</w:tr>
      <w:tr w:rsidRPr="006D0C00" w:rsidR="00504506" w:rsidTr="7F7306F5" w14:paraId="18369ECC" w14:textId="77777777">
        <w:trPr>
          <w:trHeight w:val="1187"/>
        </w:trPr>
        <w:tc>
          <w:tcPr>
            <w:tcW w:w="10060" w:type="dxa"/>
            <w:tcMar/>
          </w:tcPr>
          <w:p w:rsidR="00504506" w:rsidP="00504506" w:rsidRDefault="00504506" w14:paraId="7FE5FA56" w14:textId="246DF60E">
            <w:pPr>
              <w:jc w:val="both"/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 w:rsidRPr="003253A7"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lastRenderedPageBreak/>
              <w:t xml:space="preserve">Ex. </w:t>
            </w:r>
            <w: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>4</w:t>
            </w:r>
          </w:p>
          <w:p w:rsidR="00504506" w:rsidP="00504506" w:rsidRDefault="00504506" w14:paraId="298543E4" w14:textId="37ACC134">
            <w:pPr>
              <w:jc w:val="both"/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 w:rsidR="583CB5C0">
              <w:drawing>
                <wp:inline wp14:editId="6242806F" wp14:anchorId="120B56B8">
                  <wp:extent cx="6223000" cy="2203450"/>
                  <wp:effectExtent l="0" t="0" r="6350" b="6350"/>
                  <wp:docPr id="39" name="Picture 39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39"/>
                          <pic:cNvPicPr/>
                        </pic:nvPicPr>
                        <pic:blipFill>
                          <a:blip r:embed="R44339df1f69b47e7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6223000" cy="220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04506" w:rsidP="00504506" w:rsidRDefault="00504506" w14:paraId="797CC818" w14:textId="3FAEA19F">
            <w:pPr>
              <w:jc w:val="both"/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</w:p>
          <w:p w:rsidR="00504506" w:rsidP="00504506" w:rsidRDefault="00504506" w14:paraId="297B2A61" w14:textId="75158801">
            <w:pPr>
              <w:jc w:val="both"/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</w:p>
          <w:p w:rsidR="00504506" w:rsidP="00504506" w:rsidRDefault="00504506" w14:paraId="560F741D" w14:textId="6642DA01">
            <w:pPr>
              <w:jc w:val="both"/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>Sol:</w:t>
            </w:r>
          </w:p>
          <w:p w:rsidR="00504506" w:rsidP="00504506" w:rsidRDefault="00504506" w14:paraId="2DB253B2" w14:textId="4ADFC025">
            <w:pPr>
              <w:jc w:val="both"/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 w:rsidR="583CB5C0">
              <w:drawing>
                <wp:inline wp14:editId="14B2416B" wp14:anchorId="348A7F48">
                  <wp:extent cx="6134102" cy="2241550"/>
                  <wp:effectExtent l="0" t="0" r="0" b="6350"/>
                  <wp:docPr id="40" name="Picture 40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40"/>
                          <pic:cNvPicPr/>
                        </pic:nvPicPr>
                        <pic:blipFill>
                          <a:blip r:embed="R0184ea893ccc4478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6134102" cy="2241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04506" w:rsidP="00504506" w:rsidRDefault="00504506" w14:paraId="04DB1E04" w14:textId="0B714B1A">
            <w:pPr>
              <w:jc w:val="both"/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 w:rsidR="583CB5C0">
              <w:drawing>
                <wp:inline wp14:editId="25D3E628" wp14:anchorId="145AE350">
                  <wp:extent cx="6172200" cy="2292350"/>
                  <wp:effectExtent l="0" t="0" r="0" b="0"/>
                  <wp:docPr id="41" name="Picture 41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41"/>
                          <pic:cNvPicPr/>
                        </pic:nvPicPr>
                        <pic:blipFill>
                          <a:blip r:embed="R71e8851bd8cc43f6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6172200" cy="2292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Pr="003253A7" w:rsidR="00504506" w:rsidP="003608D9" w:rsidRDefault="00504506" w14:paraId="2D470279" w14:textId="77777777">
            <w:pPr>
              <w:jc w:val="both"/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</w:p>
        </w:tc>
      </w:tr>
      <w:tr w:rsidRPr="006D0C00" w:rsidR="003608D9" w:rsidTr="7F7306F5" w14:paraId="6D6504C4" w14:textId="77777777">
        <w:trPr>
          <w:trHeight w:val="1187"/>
        </w:trPr>
        <w:tc>
          <w:tcPr>
            <w:tcW w:w="10060" w:type="dxa"/>
            <w:tcMar/>
          </w:tcPr>
          <w:p w:rsidR="00385A8A" w:rsidP="00385A8A" w:rsidRDefault="00385A8A" w14:paraId="261DE20F" w14:textId="02FC4EF6">
            <w:pPr>
              <w:jc w:val="both"/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 w:rsidRPr="003253A7"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lastRenderedPageBreak/>
              <w:t xml:space="preserve">Ex. </w:t>
            </w:r>
            <w:r w:rsidR="00504506"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>5</w:t>
            </w:r>
          </w:p>
          <w:p w:rsidR="003608D9" w:rsidP="00385A8A" w:rsidRDefault="00385A8A" w14:paraId="7E7FE55F" w14:textId="1E3F2C67">
            <w:pPr>
              <w:ind w:firstLine="160"/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 w:rsidR="5D53C4FA">
              <w:drawing>
                <wp:inline wp14:editId="51036499" wp14:anchorId="5A291ED1">
                  <wp:extent cx="6070601" cy="1828800"/>
                  <wp:effectExtent l="0" t="0" r="6350" b="0"/>
                  <wp:docPr id="35" name="Picture 35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35"/>
                          <pic:cNvPicPr/>
                        </pic:nvPicPr>
                        <pic:blipFill>
                          <a:blip r:embed="R8e0d1f6c270f4414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6070601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85A8A" w:rsidP="00385A8A" w:rsidRDefault="00385A8A" w14:paraId="5C5A5CE4" w14:textId="77777777">
            <w:pPr>
              <w:ind w:firstLine="160"/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:rsidR="00504506" w:rsidP="00385A8A" w:rsidRDefault="00504506" w14:paraId="350EFF4E" w14:textId="77777777">
            <w:pPr>
              <w:ind w:firstLine="160"/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:rsidR="00504506" w:rsidP="00385A8A" w:rsidRDefault="00504506" w14:paraId="149F7C38" w14:textId="77777777">
            <w:pPr>
              <w:ind w:firstLine="160"/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:rsidR="00504506" w:rsidP="00385A8A" w:rsidRDefault="00504506" w14:paraId="090C498E" w14:textId="77777777">
            <w:pPr>
              <w:ind w:firstLine="160"/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:rsidR="00504506" w:rsidP="00385A8A" w:rsidRDefault="00504506" w14:paraId="2855B367" w14:textId="77777777">
            <w:pPr>
              <w:ind w:firstLine="160"/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:rsidR="00385A8A" w:rsidP="00385A8A" w:rsidRDefault="00385A8A" w14:paraId="41FC90DC" w14:textId="376E94F8">
            <w:pPr>
              <w:ind w:firstLine="160"/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>Sol:</w:t>
            </w:r>
          </w:p>
          <w:p w:rsidR="00385A8A" w:rsidP="00385A8A" w:rsidRDefault="00385A8A" w14:paraId="3E88E2C7" w14:textId="77777777">
            <w:pPr>
              <w:ind w:firstLine="160"/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 w:rsidRPr="7F7306F5" w:rsidR="5D53C4FA">
              <w:rPr>
                <w:rFonts w:ascii="Times New Roman" w:hAnsi="Times New Roman" w:cs="Times New Roman"/>
                <w:b w:val="1"/>
                <w:bCs w:val="1"/>
                <w:sz w:val="32"/>
                <w:szCs w:val="32"/>
              </w:rPr>
              <w:t xml:space="preserve"> </w:t>
            </w:r>
            <w:r w:rsidR="5D53C4FA">
              <w:drawing>
                <wp:inline wp14:editId="47C32CD6" wp14:anchorId="71FC83DD">
                  <wp:extent cx="5731510" cy="2827655"/>
                  <wp:effectExtent l="0" t="0" r="2540" b="0"/>
                  <wp:docPr id="36" name="Picture 36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36"/>
                          <pic:cNvPicPr/>
                        </pic:nvPicPr>
                        <pic:blipFill>
                          <a:blip r:embed="R600fc3d547df491a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5731510" cy="2827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85A8A" w:rsidP="00385A8A" w:rsidRDefault="00385A8A" w14:paraId="34C99973" w14:textId="77777777">
            <w:pPr>
              <w:ind w:firstLine="160"/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 w:rsidR="5D53C4FA">
              <w:drawing>
                <wp:inline wp14:editId="41E53864" wp14:anchorId="0A3C40D9">
                  <wp:extent cx="5988049" cy="2679700"/>
                  <wp:effectExtent l="0" t="0" r="0" b="6350"/>
                  <wp:docPr id="37" name="Picture 37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37"/>
                          <pic:cNvPicPr/>
                        </pic:nvPicPr>
                        <pic:blipFill>
                          <a:blip r:embed="Rd84d2dc8d10e43df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5988049" cy="2679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85A8A" w:rsidP="00385A8A" w:rsidRDefault="00385A8A" w14:paraId="578E8DB0" w14:textId="5DDF1624">
            <w:pPr>
              <w:ind w:firstLine="160"/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 w:rsidR="5D53C4FA">
              <w:drawing>
                <wp:inline wp14:editId="6C1EE37A" wp14:anchorId="526159FD">
                  <wp:extent cx="6095998" cy="1625600"/>
                  <wp:effectExtent l="0" t="0" r="0" b="0"/>
                  <wp:docPr id="38" name="Picture 38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38"/>
                          <pic:cNvPicPr/>
                        </pic:nvPicPr>
                        <pic:blipFill>
                          <a:blip r:embed="Rafc6580a93af41f1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6095998" cy="162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85A8A" w:rsidP="00385A8A" w:rsidRDefault="00385A8A" w14:paraId="641A72AE" w14:textId="77777777">
            <w:pPr>
              <w:ind w:firstLine="160"/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:rsidR="00504506" w:rsidP="00693C9B" w:rsidRDefault="00504506" w14:paraId="7EFDE5C7" w14:textId="2952AF43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</w:tr>
    </w:tbl>
    <w:p w:rsidRPr="006D0C00" w:rsidR="00303A79" w:rsidRDefault="00303A79" w14:paraId="143685B7" w14:textId="0AB48B8F">
      <w:pPr>
        <w:rPr>
          <w:rFonts w:ascii="Times New Roman" w:hAnsi="Times New Roman" w:cs="Times New Roman" w:eastAsiaTheme="minorHAnsi"/>
          <w:sz w:val="32"/>
          <w:szCs w:val="32"/>
          <w:lang w:val="en-US" w:eastAsia="en-US" w:bidi="hi-IN"/>
        </w:rPr>
      </w:pPr>
    </w:p>
    <w:sectPr w:rsidRPr="006D0C00" w:rsidR="00303A79">
      <w:headerReference w:type="default" r:id="rId82"/>
      <w:footerReference w:type="default" r:id="rId83"/>
      <w:pgSz w:w="11906" w:h="16838" w:orient="portrait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D73E1" w:rsidP="00F50E40" w:rsidRDefault="00FD73E1" w14:paraId="222419AF" w14:textId="77777777">
      <w:pPr>
        <w:spacing w:after="0" w:line="240" w:lineRule="auto"/>
      </w:pPr>
      <w:r>
        <w:separator/>
      </w:r>
    </w:p>
  </w:endnote>
  <w:endnote w:type="continuationSeparator" w:id="0">
    <w:p w:rsidR="00FD73E1" w:rsidP="00F50E40" w:rsidRDefault="00FD73E1" w14:paraId="5F830C79" w14:textId="777777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游明朝">
    <w:altName w:val="MS Mincho"/>
    <w:charset w:val="80"/>
    <w:family w:val="roman"/>
    <w:pitch w:val="variable"/>
    <w:sig w:usb0="00000000" w:usb1="2AC7FCFF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游ゴシック Light">
    <w:charset w:val="80"/>
    <w:family w:val="modern"/>
    <w:pitch w:val="variable"/>
    <w:sig w:usb0="E00002FF" w:usb1="2AC7FDFF" w:usb2="00000016" w:usb3="00000000" w:csb0="0002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50E40" w:rsidRDefault="00F50E40" w14:paraId="7D21F9D4" w14:textId="68BB637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D73E1" w:rsidP="00F50E40" w:rsidRDefault="00FD73E1" w14:paraId="45CA5D2A" w14:textId="77777777">
      <w:pPr>
        <w:spacing w:after="0" w:line="240" w:lineRule="auto"/>
      </w:pPr>
      <w:r>
        <w:separator/>
      </w:r>
    </w:p>
  </w:footnote>
  <w:footnote w:type="continuationSeparator" w:id="0">
    <w:p w:rsidR="00FD73E1" w:rsidP="00F50E40" w:rsidRDefault="00FD73E1" w14:paraId="60B5683B" w14:textId="7777777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50E40" w:rsidP="00F50E40" w:rsidRDefault="00F50E40" w14:paraId="54215D92" w14:textId="1AD38B85">
    <w:pPr>
      <w:pStyle w:val="Header"/>
      <w:jc w:val="cent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filled="f" stroked="f" o:spt="75" o:preferrelative="t" path="m@4@5l@4@11@9@11@9@5xe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gradientshapeok="t" o:connecttype="rect" o:extrusionok="f"/>
        <o:lock v:ext="edit" aspectratio="t"/>
      </v:shapetype>
      <v:shape id="_x0000_i1037" style="width:.75pt;height:.75pt;visibility:visible;mso-wrap-style:square" alt="[eq39]" o:bullet="t" type="#_x0000_t75">
        <v:imagedata o:title="[eq39]" r:id="rId1"/>
      </v:shape>
    </w:pict>
  </w:numPicBullet>
  <w:abstractNum w:abstractNumId="0">
    <w:nsid w:val="05B81B33"/>
    <w:multiLevelType w:val="multilevel"/>
    <w:tmpl w:val="3342F1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1">
    <w:nsid w:val="0CE14C38"/>
    <w:multiLevelType w:val="multilevel"/>
    <w:tmpl w:val="8566FBF0"/>
    <w:lvl w:ilvl="0" w:tplc="B582D27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hint="default" w:ascii="Symbol" w:hAnsi="Symbol"/>
      </w:rPr>
    </w:lvl>
    <w:lvl w:ilvl="1" w:tplc="223EEFDA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hint="default" w:ascii="Symbol" w:hAnsi="Symbol"/>
      </w:rPr>
    </w:lvl>
    <w:lvl w:ilvl="2" w:tplc="0D084F1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hint="default" w:ascii="Symbol" w:hAnsi="Symbol"/>
      </w:rPr>
    </w:lvl>
    <w:lvl w:ilvl="3" w:tplc="DE5E6AC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hint="default" w:ascii="Symbol" w:hAnsi="Symbol"/>
      </w:rPr>
    </w:lvl>
    <w:lvl w:ilvl="4" w:tplc="BB4E33B6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hint="default" w:ascii="Symbol" w:hAnsi="Symbol"/>
      </w:rPr>
    </w:lvl>
    <w:lvl w:ilvl="5" w:tplc="54C21E8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hint="default" w:ascii="Symbol" w:hAnsi="Symbol"/>
      </w:rPr>
    </w:lvl>
    <w:lvl w:ilvl="6" w:tplc="0EBE14C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hint="default" w:ascii="Symbol" w:hAnsi="Symbol"/>
      </w:rPr>
    </w:lvl>
    <w:lvl w:ilvl="7" w:tplc="911692B4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hint="default" w:ascii="Symbol" w:hAnsi="Symbol"/>
      </w:rPr>
    </w:lvl>
    <w:lvl w:ilvl="8" w:tplc="913AF9B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hint="default" w:ascii="Symbol" w:hAnsi="Symbol"/>
      </w:rPr>
    </w:lvl>
  </w:abstractNum>
  <w:abstractNum w:abstractNumId="2">
    <w:nsid w:val="0E477CF7"/>
    <w:multiLevelType w:val="multilevel"/>
    <w:tmpl w:val="E7A64E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5DA7E19"/>
    <w:multiLevelType w:val="multilevel"/>
    <w:tmpl w:val="CF86D9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1277BE8"/>
    <w:multiLevelType w:val="hybridMultilevel"/>
    <w:tmpl w:val="CAAA81D0"/>
    <w:lvl w:ilvl="0" w:tplc="04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5">
    <w:nsid w:val="26496E2D"/>
    <w:multiLevelType w:val="multilevel"/>
    <w:tmpl w:val="F208B2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6">
    <w:nsid w:val="33620767"/>
    <w:multiLevelType w:val="multilevel"/>
    <w:tmpl w:val="E31400E4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0D2142E"/>
    <w:multiLevelType w:val="multilevel"/>
    <w:tmpl w:val="07C0B050"/>
    <w:lvl w:ilvl="0" w:tplc="40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8">
    <w:nsid w:val="658265EA"/>
    <w:multiLevelType w:val="hybridMultilevel"/>
    <w:tmpl w:val="C5AE1B3C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1581B0A"/>
    <w:multiLevelType w:val="hybridMultilevel"/>
    <w:tmpl w:val="0616B580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74CF67CA"/>
    <w:multiLevelType w:val="hybridMultilevel"/>
    <w:tmpl w:val="FA56432C"/>
    <w:lvl w:ilvl="0" w:tplc="39643F1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hint="default" w:ascii="Symbol" w:hAnsi="Symbol"/>
      </w:rPr>
    </w:lvl>
    <w:lvl w:ilvl="1" w:tplc="945E4AF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hint="default" w:ascii="Symbol" w:hAnsi="Symbol"/>
      </w:rPr>
    </w:lvl>
    <w:lvl w:ilvl="2" w:tplc="71E273B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hint="default" w:ascii="Symbol" w:hAnsi="Symbol"/>
      </w:rPr>
    </w:lvl>
    <w:lvl w:ilvl="3" w:tplc="3902498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hint="default" w:ascii="Symbol" w:hAnsi="Symbol"/>
      </w:rPr>
    </w:lvl>
    <w:lvl w:ilvl="4" w:tplc="F668751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hint="default" w:ascii="Symbol" w:hAnsi="Symbol"/>
      </w:rPr>
    </w:lvl>
    <w:lvl w:ilvl="5" w:tplc="6A8C10AA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hint="default" w:ascii="Symbol" w:hAnsi="Symbol"/>
      </w:rPr>
    </w:lvl>
    <w:lvl w:ilvl="6" w:tplc="A32E937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hint="default" w:ascii="Symbol" w:hAnsi="Symbol"/>
      </w:rPr>
    </w:lvl>
    <w:lvl w:ilvl="7" w:tplc="988CDAE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hint="default" w:ascii="Symbol" w:hAnsi="Symbol"/>
      </w:rPr>
    </w:lvl>
    <w:lvl w:ilvl="8" w:tplc="6688E1F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hint="default" w:ascii="Symbol" w:hAnsi="Symbol"/>
      </w:rPr>
    </w:lvl>
  </w:abstractNum>
  <w:abstractNum w:abstractNumId="11">
    <w:nsid w:val="76672A0D"/>
    <w:multiLevelType w:val="hybridMultilevel"/>
    <w:tmpl w:val="FA845C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12">
    <w:nsid w:val="77EE45E1"/>
    <w:multiLevelType w:val="hybridMultilevel"/>
    <w:tmpl w:val="3094E9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13">
    <w:nsid w:val="7F123B7F"/>
    <w:multiLevelType w:val="hybridMultilevel"/>
    <w:tmpl w:val="8D3A7BBA"/>
    <w:lvl w:ilvl="0" w:tplc="3574ED5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hint="default" w:ascii="Symbol" w:hAnsi="Symbol"/>
      </w:rPr>
    </w:lvl>
    <w:lvl w:ilvl="1" w:tplc="94806454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hint="default" w:ascii="Symbol" w:hAnsi="Symbol"/>
      </w:rPr>
    </w:lvl>
    <w:lvl w:ilvl="2" w:tplc="82BA833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hint="default" w:ascii="Symbol" w:hAnsi="Symbol"/>
      </w:rPr>
    </w:lvl>
    <w:lvl w:ilvl="3" w:tplc="73E4756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hint="default" w:ascii="Symbol" w:hAnsi="Symbol"/>
      </w:rPr>
    </w:lvl>
    <w:lvl w:ilvl="4" w:tplc="2BD8663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hint="default" w:ascii="Symbol" w:hAnsi="Symbol"/>
      </w:rPr>
    </w:lvl>
    <w:lvl w:ilvl="5" w:tplc="A81A6F0A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hint="default" w:ascii="Symbol" w:hAnsi="Symbol"/>
      </w:rPr>
    </w:lvl>
    <w:lvl w:ilvl="6" w:tplc="478E67E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hint="default" w:ascii="Symbol" w:hAnsi="Symbol"/>
      </w:rPr>
    </w:lvl>
    <w:lvl w:ilvl="7" w:tplc="7CF2E65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hint="default" w:ascii="Symbol" w:hAnsi="Symbol"/>
      </w:rPr>
    </w:lvl>
    <w:lvl w:ilvl="8" w:tplc="91CCD90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hint="default" w:ascii="Symbol" w:hAnsi="Symbol"/>
      </w:rPr>
    </w:lvl>
  </w:abstractNum>
  <w:num w:numId="1">
    <w:abstractNumId w:val="2"/>
  </w:num>
  <w:num w:numId="2">
    <w:abstractNumId w:val="5"/>
  </w:num>
  <w:num w:numId="3">
    <w:abstractNumId w:val="11"/>
  </w:num>
  <w:num w:numId="4">
    <w:abstractNumId w:val="7"/>
  </w:num>
  <w:num w:numId="5">
    <w:abstractNumId w:val="12"/>
  </w:num>
  <w:num w:numId="6">
    <w:abstractNumId w:val="3"/>
  </w:num>
  <w:num w:numId="7">
    <w:abstractNumId w:val="0"/>
  </w:num>
  <w:num w:numId="8">
    <w:abstractNumId w:val="8"/>
  </w:num>
  <w:num w:numId="9">
    <w:abstractNumId w:val="6"/>
  </w:num>
  <w:num w:numId="10">
    <w:abstractNumId w:val="9"/>
  </w:num>
  <w:num w:numId="11">
    <w:abstractNumId w:val="4"/>
  </w:num>
  <w:num w:numId="12">
    <w:abstractNumId w:val="13"/>
  </w:num>
  <w:num w:numId="13">
    <w:abstractNumId w:val="10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trackRevisions w:val="false"/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5C76"/>
    <w:rsid w:val="000013B6"/>
    <w:rsid w:val="00003F09"/>
    <w:rsid w:val="000116D2"/>
    <w:rsid w:val="00012358"/>
    <w:rsid w:val="00020825"/>
    <w:rsid w:val="000354D7"/>
    <w:rsid w:val="00041769"/>
    <w:rsid w:val="000458A4"/>
    <w:rsid w:val="00047C67"/>
    <w:rsid w:val="000537A4"/>
    <w:rsid w:val="0007032D"/>
    <w:rsid w:val="0007648B"/>
    <w:rsid w:val="00083AD6"/>
    <w:rsid w:val="0008594B"/>
    <w:rsid w:val="000A1182"/>
    <w:rsid w:val="000B7230"/>
    <w:rsid w:val="000C2A14"/>
    <w:rsid w:val="000F008B"/>
    <w:rsid w:val="000F6566"/>
    <w:rsid w:val="00115BE1"/>
    <w:rsid w:val="001239FF"/>
    <w:rsid w:val="00130AF4"/>
    <w:rsid w:val="0014096A"/>
    <w:rsid w:val="0014588C"/>
    <w:rsid w:val="00155D9F"/>
    <w:rsid w:val="0015617E"/>
    <w:rsid w:val="001602F7"/>
    <w:rsid w:val="00173B07"/>
    <w:rsid w:val="001921EF"/>
    <w:rsid w:val="001A5DF2"/>
    <w:rsid w:val="001C6A96"/>
    <w:rsid w:val="001E4496"/>
    <w:rsid w:val="001E7E56"/>
    <w:rsid w:val="001F4129"/>
    <w:rsid w:val="001F5853"/>
    <w:rsid w:val="001F5C76"/>
    <w:rsid w:val="00205365"/>
    <w:rsid w:val="00213589"/>
    <w:rsid w:val="00224488"/>
    <w:rsid w:val="00232379"/>
    <w:rsid w:val="002373A3"/>
    <w:rsid w:val="00245794"/>
    <w:rsid w:val="002507B3"/>
    <w:rsid w:val="0025224D"/>
    <w:rsid w:val="00260440"/>
    <w:rsid w:val="0027780B"/>
    <w:rsid w:val="00284419"/>
    <w:rsid w:val="00292E6F"/>
    <w:rsid w:val="002A682F"/>
    <w:rsid w:val="002A73BE"/>
    <w:rsid w:val="002B6FC4"/>
    <w:rsid w:val="002C34D0"/>
    <w:rsid w:val="002C5EFB"/>
    <w:rsid w:val="002D42E9"/>
    <w:rsid w:val="002E3CB6"/>
    <w:rsid w:val="00303A79"/>
    <w:rsid w:val="00303CD2"/>
    <w:rsid w:val="003059F9"/>
    <w:rsid w:val="00317C5A"/>
    <w:rsid w:val="003253A7"/>
    <w:rsid w:val="00327CFE"/>
    <w:rsid w:val="0034304F"/>
    <w:rsid w:val="003608D9"/>
    <w:rsid w:val="00363DE7"/>
    <w:rsid w:val="00370B64"/>
    <w:rsid w:val="0038000B"/>
    <w:rsid w:val="00383DAB"/>
    <w:rsid w:val="00385A8A"/>
    <w:rsid w:val="00385C68"/>
    <w:rsid w:val="00391993"/>
    <w:rsid w:val="003B1893"/>
    <w:rsid w:val="003B1982"/>
    <w:rsid w:val="003C00C9"/>
    <w:rsid w:val="003C7265"/>
    <w:rsid w:val="003F4C17"/>
    <w:rsid w:val="00414D27"/>
    <w:rsid w:val="00416517"/>
    <w:rsid w:val="0041656C"/>
    <w:rsid w:val="00421F65"/>
    <w:rsid w:val="00424D1F"/>
    <w:rsid w:val="00430197"/>
    <w:rsid w:val="004445E9"/>
    <w:rsid w:val="00450DFF"/>
    <w:rsid w:val="00454D59"/>
    <w:rsid w:val="00467DDF"/>
    <w:rsid w:val="00480B21"/>
    <w:rsid w:val="00486300"/>
    <w:rsid w:val="004944D8"/>
    <w:rsid w:val="0049513A"/>
    <w:rsid w:val="004A0BA6"/>
    <w:rsid w:val="004A1E16"/>
    <w:rsid w:val="004A2781"/>
    <w:rsid w:val="004A7F27"/>
    <w:rsid w:val="004B7E84"/>
    <w:rsid w:val="004C60C9"/>
    <w:rsid w:val="004F22AB"/>
    <w:rsid w:val="004F7D09"/>
    <w:rsid w:val="00504506"/>
    <w:rsid w:val="005241AD"/>
    <w:rsid w:val="0054271C"/>
    <w:rsid w:val="00555386"/>
    <w:rsid w:val="0056440C"/>
    <w:rsid w:val="005662E0"/>
    <w:rsid w:val="0056718B"/>
    <w:rsid w:val="005835F7"/>
    <w:rsid w:val="005A0898"/>
    <w:rsid w:val="005A2254"/>
    <w:rsid w:val="005A3DF3"/>
    <w:rsid w:val="005A7253"/>
    <w:rsid w:val="005B55C8"/>
    <w:rsid w:val="005C7693"/>
    <w:rsid w:val="005C7AD7"/>
    <w:rsid w:val="005D25EE"/>
    <w:rsid w:val="005D302F"/>
    <w:rsid w:val="005D444C"/>
    <w:rsid w:val="005E0C9A"/>
    <w:rsid w:val="005F568D"/>
    <w:rsid w:val="005F6DF6"/>
    <w:rsid w:val="005F7134"/>
    <w:rsid w:val="005F7B51"/>
    <w:rsid w:val="006005B2"/>
    <w:rsid w:val="0060415B"/>
    <w:rsid w:val="006163EB"/>
    <w:rsid w:val="0062033C"/>
    <w:rsid w:val="0063015A"/>
    <w:rsid w:val="006305A2"/>
    <w:rsid w:val="00654594"/>
    <w:rsid w:val="00667FAA"/>
    <w:rsid w:val="006836F7"/>
    <w:rsid w:val="00683DB2"/>
    <w:rsid w:val="00684B34"/>
    <w:rsid w:val="006904B2"/>
    <w:rsid w:val="00693C9B"/>
    <w:rsid w:val="006A4608"/>
    <w:rsid w:val="006A5BC9"/>
    <w:rsid w:val="006B1AC1"/>
    <w:rsid w:val="006D0C00"/>
    <w:rsid w:val="006E2BFA"/>
    <w:rsid w:val="006F07FE"/>
    <w:rsid w:val="006F6821"/>
    <w:rsid w:val="00701C24"/>
    <w:rsid w:val="007049F3"/>
    <w:rsid w:val="007256EF"/>
    <w:rsid w:val="0072758A"/>
    <w:rsid w:val="00727E9A"/>
    <w:rsid w:val="00733678"/>
    <w:rsid w:val="00746D45"/>
    <w:rsid w:val="007628B1"/>
    <w:rsid w:val="00766274"/>
    <w:rsid w:val="00784FD2"/>
    <w:rsid w:val="00785A8B"/>
    <w:rsid w:val="007874D8"/>
    <w:rsid w:val="00790278"/>
    <w:rsid w:val="00790BB5"/>
    <w:rsid w:val="00790CB8"/>
    <w:rsid w:val="00793B01"/>
    <w:rsid w:val="007A13AF"/>
    <w:rsid w:val="007B2314"/>
    <w:rsid w:val="007B45C8"/>
    <w:rsid w:val="007B7CD1"/>
    <w:rsid w:val="007E6F26"/>
    <w:rsid w:val="007F07CF"/>
    <w:rsid w:val="007F3974"/>
    <w:rsid w:val="00803DA7"/>
    <w:rsid w:val="00811584"/>
    <w:rsid w:val="00823972"/>
    <w:rsid w:val="00827A8B"/>
    <w:rsid w:val="0083190B"/>
    <w:rsid w:val="00864701"/>
    <w:rsid w:val="00870C01"/>
    <w:rsid w:val="00887290"/>
    <w:rsid w:val="00890E2A"/>
    <w:rsid w:val="00894298"/>
    <w:rsid w:val="0089798F"/>
    <w:rsid w:val="008B56F0"/>
    <w:rsid w:val="008C3310"/>
    <w:rsid w:val="008F0FC7"/>
    <w:rsid w:val="008F2022"/>
    <w:rsid w:val="008F226D"/>
    <w:rsid w:val="008F7B6E"/>
    <w:rsid w:val="009208D9"/>
    <w:rsid w:val="00920F4F"/>
    <w:rsid w:val="0093367E"/>
    <w:rsid w:val="009366E0"/>
    <w:rsid w:val="0094539B"/>
    <w:rsid w:val="00946F2B"/>
    <w:rsid w:val="00957020"/>
    <w:rsid w:val="00985A82"/>
    <w:rsid w:val="00986CA2"/>
    <w:rsid w:val="0098719B"/>
    <w:rsid w:val="009A7CD4"/>
    <w:rsid w:val="009B6796"/>
    <w:rsid w:val="009C01A4"/>
    <w:rsid w:val="009C4E76"/>
    <w:rsid w:val="009C6DF1"/>
    <w:rsid w:val="00A36865"/>
    <w:rsid w:val="00A43D99"/>
    <w:rsid w:val="00A515EE"/>
    <w:rsid w:val="00A60F3D"/>
    <w:rsid w:val="00A6177C"/>
    <w:rsid w:val="00A71F55"/>
    <w:rsid w:val="00A90B9C"/>
    <w:rsid w:val="00A9120E"/>
    <w:rsid w:val="00AA220E"/>
    <w:rsid w:val="00AD0A31"/>
    <w:rsid w:val="00AD5700"/>
    <w:rsid w:val="00AE0BA9"/>
    <w:rsid w:val="00AF7B42"/>
    <w:rsid w:val="00B020F9"/>
    <w:rsid w:val="00B1428D"/>
    <w:rsid w:val="00B40D8D"/>
    <w:rsid w:val="00B4576E"/>
    <w:rsid w:val="00B61D54"/>
    <w:rsid w:val="00B717FE"/>
    <w:rsid w:val="00B77864"/>
    <w:rsid w:val="00B85C77"/>
    <w:rsid w:val="00B85DB6"/>
    <w:rsid w:val="00B93C31"/>
    <w:rsid w:val="00BA0335"/>
    <w:rsid w:val="00BA0501"/>
    <w:rsid w:val="00BC0EBA"/>
    <w:rsid w:val="00BC224F"/>
    <w:rsid w:val="00BD75A5"/>
    <w:rsid w:val="00BE1269"/>
    <w:rsid w:val="00BE6D8D"/>
    <w:rsid w:val="00BE7E2E"/>
    <w:rsid w:val="00BF360E"/>
    <w:rsid w:val="00C059A5"/>
    <w:rsid w:val="00C11796"/>
    <w:rsid w:val="00C16B89"/>
    <w:rsid w:val="00C2114E"/>
    <w:rsid w:val="00C32624"/>
    <w:rsid w:val="00C61419"/>
    <w:rsid w:val="00C66355"/>
    <w:rsid w:val="00C672D8"/>
    <w:rsid w:val="00C856F7"/>
    <w:rsid w:val="00CA782D"/>
    <w:rsid w:val="00CA7F30"/>
    <w:rsid w:val="00CB470B"/>
    <w:rsid w:val="00CC3728"/>
    <w:rsid w:val="00CC464C"/>
    <w:rsid w:val="00CD7388"/>
    <w:rsid w:val="00CE381E"/>
    <w:rsid w:val="00D0418D"/>
    <w:rsid w:val="00D06DAA"/>
    <w:rsid w:val="00D13480"/>
    <w:rsid w:val="00D153B9"/>
    <w:rsid w:val="00D169F7"/>
    <w:rsid w:val="00D20F07"/>
    <w:rsid w:val="00D30FFE"/>
    <w:rsid w:val="00D344B7"/>
    <w:rsid w:val="00D472C6"/>
    <w:rsid w:val="00D5089A"/>
    <w:rsid w:val="00D66E8F"/>
    <w:rsid w:val="00D67EC7"/>
    <w:rsid w:val="00D7046D"/>
    <w:rsid w:val="00D83A03"/>
    <w:rsid w:val="00D870CA"/>
    <w:rsid w:val="00DA4517"/>
    <w:rsid w:val="00DB1C87"/>
    <w:rsid w:val="00DB2AB8"/>
    <w:rsid w:val="00DC0A3D"/>
    <w:rsid w:val="00DC7EB4"/>
    <w:rsid w:val="00DE4E93"/>
    <w:rsid w:val="00DF7D8C"/>
    <w:rsid w:val="00E21018"/>
    <w:rsid w:val="00E34CDF"/>
    <w:rsid w:val="00E34F7E"/>
    <w:rsid w:val="00E37BCE"/>
    <w:rsid w:val="00E53921"/>
    <w:rsid w:val="00E5606E"/>
    <w:rsid w:val="00E572A0"/>
    <w:rsid w:val="00E57867"/>
    <w:rsid w:val="00E61782"/>
    <w:rsid w:val="00E93066"/>
    <w:rsid w:val="00E96FC7"/>
    <w:rsid w:val="00EA7804"/>
    <w:rsid w:val="00EA7B17"/>
    <w:rsid w:val="00EB49FD"/>
    <w:rsid w:val="00EB639B"/>
    <w:rsid w:val="00ED5421"/>
    <w:rsid w:val="00EE4D43"/>
    <w:rsid w:val="00EF0BA1"/>
    <w:rsid w:val="00EF53D5"/>
    <w:rsid w:val="00F0220A"/>
    <w:rsid w:val="00F332DA"/>
    <w:rsid w:val="00F35220"/>
    <w:rsid w:val="00F50E40"/>
    <w:rsid w:val="00F700AF"/>
    <w:rsid w:val="00F74E61"/>
    <w:rsid w:val="00F76EDA"/>
    <w:rsid w:val="00F9165C"/>
    <w:rsid w:val="00FB6634"/>
    <w:rsid w:val="00FB7447"/>
    <w:rsid w:val="00FC6569"/>
    <w:rsid w:val="00FD73E1"/>
    <w:rsid w:val="00FF0B42"/>
    <w:rsid w:val="00FF2140"/>
    <w:rsid w:val="00FF760F"/>
    <w:rsid w:val="0407883D"/>
    <w:rsid w:val="1B9A9B8D"/>
    <w:rsid w:val="21E89ED4"/>
    <w:rsid w:val="2211F519"/>
    <w:rsid w:val="224C8FDE"/>
    <w:rsid w:val="272DC0F4"/>
    <w:rsid w:val="31D3412F"/>
    <w:rsid w:val="3D9EAB30"/>
    <w:rsid w:val="4348D9CB"/>
    <w:rsid w:val="5723E8C2"/>
    <w:rsid w:val="583CB5C0"/>
    <w:rsid w:val="5D53C4FA"/>
    <w:rsid w:val="6C2FDC9C"/>
    <w:rsid w:val="70B7441D"/>
    <w:rsid w:val="75348B8F"/>
    <w:rsid w:val="77BAA923"/>
    <w:rsid w:val="7F7306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CEFA34"/>
  <w15:chartTrackingRefBased/>
  <w15:docId w15:val="{C5101E65-178B-48BF-B116-D4E7C53176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hAnsiTheme="minorHAnsi" w:eastAsiaTheme="minorEastAsia" w:cstheme="minorBidi"/>
        <w:sz w:val="22"/>
        <w:szCs w:val="22"/>
        <w:lang w:val="en-IN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94539B"/>
    <w:pPr>
      <w:keepNext/>
      <w:keepLines/>
      <w:spacing w:before="240" w:after="0"/>
      <w:outlineLvl w:val="0"/>
    </w:pPr>
    <w:rPr>
      <w:rFonts w:asciiTheme="majorHAnsi" w:hAnsiTheme="majorHAnsi" w:eastAsiaTheme="majorEastAsia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link w:val="Heading2Char"/>
    <w:uiPriority w:val="9"/>
    <w:qFormat/>
    <w:rsid w:val="00303A79"/>
    <w:pPr>
      <w:spacing w:before="100" w:beforeAutospacing="1" w:after="100" w:afterAutospacing="1" w:line="240" w:lineRule="auto"/>
      <w:outlineLvl w:val="1"/>
    </w:pPr>
    <w:rPr>
      <w:rFonts w:ascii="Times New Roman" w:hAnsi="Times New Roman" w:eastAsia="Times New Roman" w:cs="Times New Roman"/>
      <w:b/>
      <w:bCs/>
      <w:sz w:val="36"/>
      <w:szCs w:val="3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E0BA9"/>
    <w:pPr>
      <w:keepNext/>
      <w:keepLines/>
      <w:spacing w:before="40" w:after="0"/>
      <w:outlineLvl w:val="2"/>
    </w:pPr>
    <w:rPr>
      <w:rFonts w:asciiTheme="majorHAnsi" w:hAnsiTheme="majorHAnsi" w:eastAsiaTheme="majorEastAsia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5241AD"/>
    <w:pPr>
      <w:keepNext/>
      <w:keepLines/>
      <w:spacing w:before="40" w:after="0"/>
      <w:outlineLvl w:val="3"/>
    </w:pPr>
    <w:rPr>
      <w:rFonts w:asciiTheme="majorHAnsi" w:hAnsiTheme="majorHAnsi" w:eastAsiaTheme="majorEastAsia" w:cstheme="majorBidi"/>
      <w:i/>
      <w:iCs/>
      <w:color w:val="2F5496" w:themeColor="accent1" w:themeShade="BF"/>
    </w:rPr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303A79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303A79"/>
    <w:rPr>
      <w:i/>
      <w:iCs/>
    </w:rPr>
  </w:style>
  <w:style w:type="character" w:styleId="mjxassistivemathml" w:customStyle="1">
    <w:name w:val="mjx_assistive_mathml"/>
    <w:basedOn w:val="DefaultParagraphFont"/>
    <w:rsid w:val="00303A79"/>
  </w:style>
  <w:style w:type="character" w:styleId="Heading2Char" w:customStyle="1">
    <w:name w:val="Heading 2 Char"/>
    <w:basedOn w:val="DefaultParagraphFont"/>
    <w:link w:val="Heading2"/>
    <w:uiPriority w:val="9"/>
    <w:rsid w:val="00303A79"/>
    <w:rPr>
      <w:rFonts w:ascii="Times New Roman" w:hAnsi="Times New Roman" w:eastAsia="Times New Roman" w:cs="Times New Roman"/>
      <w:b/>
      <w:bCs/>
      <w:sz w:val="36"/>
      <w:szCs w:val="36"/>
    </w:rPr>
  </w:style>
  <w:style w:type="character" w:styleId="PlaceholderText">
    <w:name w:val="Placeholder Text"/>
    <w:basedOn w:val="DefaultParagraphFont"/>
    <w:uiPriority w:val="99"/>
    <w:semiHidden/>
    <w:rsid w:val="00303A79"/>
    <w:rPr>
      <w:color w:val="808080"/>
    </w:rPr>
  </w:style>
  <w:style w:type="character" w:styleId="Heading4Char" w:customStyle="1">
    <w:name w:val="Heading 4 Char"/>
    <w:basedOn w:val="DefaultParagraphFont"/>
    <w:link w:val="Heading4"/>
    <w:uiPriority w:val="9"/>
    <w:rsid w:val="005241AD"/>
    <w:rPr>
      <w:rFonts w:asciiTheme="majorHAnsi" w:hAnsiTheme="majorHAnsi" w:eastAsiaTheme="majorEastAsia" w:cstheme="majorBidi"/>
      <w:i/>
      <w:iCs/>
      <w:color w:val="2F5496" w:themeColor="accent1" w:themeShade="BF"/>
    </w:rPr>
  </w:style>
  <w:style w:type="character" w:styleId="Heading1Char" w:customStyle="1">
    <w:name w:val="Heading 1 Char"/>
    <w:basedOn w:val="DefaultParagraphFont"/>
    <w:link w:val="Heading1"/>
    <w:uiPriority w:val="9"/>
    <w:rsid w:val="0094539B"/>
    <w:rPr>
      <w:rFonts w:asciiTheme="majorHAnsi" w:hAnsiTheme="majorHAnsi" w:eastAsiaTheme="majorEastAsia" w:cstheme="majorBidi"/>
      <w:color w:val="2F5496" w:themeColor="accent1" w:themeShade="BF"/>
      <w:sz w:val="32"/>
      <w:szCs w:val="32"/>
    </w:rPr>
  </w:style>
  <w:style w:type="character" w:styleId="field" w:customStyle="1">
    <w:name w:val="field"/>
    <w:basedOn w:val="DefaultParagraphFont"/>
    <w:rsid w:val="0094539B"/>
  </w:style>
  <w:style w:type="character" w:styleId="Strong">
    <w:name w:val="Strong"/>
    <w:basedOn w:val="DefaultParagraphFont"/>
    <w:uiPriority w:val="22"/>
    <w:qFormat/>
    <w:rsid w:val="0094539B"/>
    <w:rPr>
      <w:b/>
      <w:bCs/>
    </w:rPr>
  </w:style>
  <w:style w:type="character" w:styleId="HTMLDefinition">
    <w:name w:val="HTML Definition"/>
    <w:basedOn w:val="DefaultParagraphFont"/>
    <w:uiPriority w:val="99"/>
    <w:semiHidden/>
    <w:unhideWhenUsed/>
    <w:rsid w:val="0094539B"/>
    <w:rPr>
      <w:i/>
      <w:iCs/>
    </w:rPr>
  </w:style>
  <w:style w:type="paragraph" w:styleId="ml-3" w:customStyle="1">
    <w:name w:val="ml-3"/>
    <w:basedOn w:val="Normal"/>
    <w:rsid w:val="0094539B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</w:rPr>
  </w:style>
  <w:style w:type="paragraph" w:styleId="text-center" w:customStyle="1">
    <w:name w:val="text-center"/>
    <w:basedOn w:val="Normal"/>
    <w:rsid w:val="00C16B89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1239FF"/>
    <w:pPr>
      <w:ind w:left="720"/>
      <w:contextualSpacing/>
    </w:pPr>
  </w:style>
  <w:style w:type="paragraph" w:styleId="card-text" w:customStyle="1">
    <w:name w:val="card-text"/>
    <w:basedOn w:val="Normal"/>
    <w:rsid w:val="00D67EC7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ED5421"/>
    <w:rPr>
      <w:color w:val="0000FF"/>
      <w:u w:val="single"/>
    </w:rPr>
  </w:style>
  <w:style w:type="table" w:styleId="TableGrid">
    <w:name w:val="Table Grid"/>
    <w:basedOn w:val="TableNormal"/>
    <w:uiPriority w:val="39"/>
    <w:rsid w:val="004A1E16"/>
    <w:pPr>
      <w:spacing w:after="0" w:line="240" w:lineRule="auto"/>
    </w:pPr>
    <w:rPr>
      <w:rFonts w:eastAsiaTheme="minorHAnsi"/>
      <w:szCs w:val="20"/>
      <w:lang w:val="en-US" w:eastAsia="en-US" w:bidi="hi-IN"/>
    </w:rPr>
    <w:tblPr>
      <w:tblInd w:w="0" w:type="dxa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eading3Char" w:customStyle="1">
    <w:name w:val="Heading 3 Char"/>
    <w:basedOn w:val="DefaultParagraphFont"/>
    <w:link w:val="Heading3"/>
    <w:uiPriority w:val="9"/>
    <w:rsid w:val="00AE0BA9"/>
    <w:rPr>
      <w:rFonts w:asciiTheme="majorHAnsi" w:hAnsiTheme="majorHAnsi" w:eastAsiaTheme="majorEastAsia" w:cstheme="majorBidi"/>
      <w:color w:val="1F3763" w:themeColor="accent1" w:themeShade="7F"/>
      <w:sz w:val="24"/>
      <w:szCs w:val="24"/>
    </w:rPr>
  </w:style>
  <w:style w:type="paragraph" w:styleId="author" w:customStyle="1">
    <w:name w:val="author"/>
    <w:basedOn w:val="Normal"/>
    <w:rsid w:val="00AE0BA9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</w:rPr>
  </w:style>
  <w:style w:type="character" w:styleId="titoletto" w:customStyle="1">
    <w:name w:val="titoletto"/>
    <w:basedOn w:val="DefaultParagraphFont"/>
    <w:rsid w:val="00AE0BA9"/>
  </w:style>
  <w:style w:type="character" w:styleId="bproof" w:customStyle="1">
    <w:name w:val="bproof"/>
    <w:basedOn w:val="DefaultParagraphFont"/>
    <w:rsid w:val="00AE0BA9"/>
  </w:style>
  <w:style w:type="paragraph" w:styleId="index2" w:customStyle="1">
    <w:name w:val="index2"/>
    <w:basedOn w:val="Normal"/>
    <w:rsid w:val="00AE0BA9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</w:rPr>
  </w:style>
  <w:style w:type="character" w:styleId="shortdes2" w:customStyle="1">
    <w:name w:val="shortdes2"/>
    <w:basedOn w:val="DefaultParagraphFont"/>
    <w:rsid w:val="00AE0BA9"/>
  </w:style>
  <w:style w:type="paragraph" w:styleId="Header">
    <w:name w:val="header"/>
    <w:basedOn w:val="Normal"/>
    <w:link w:val="HeaderChar"/>
    <w:uiPriority w:val="99"/>
    <w:unhideWhenUsed/>
    <w:rsid w:val="00F50E40"/>
    <w:pPr>
      <w:tabs>
        <w:tab w:val="center" w:pos="4252"/>
        <w:tab w:val="right" w:pos="8504"/>
      </w:tabs>
      <w:spacing w:after="0" w:line="240" w:lineRule="auto"/>
    </w:pPr>
  </w:style>
  <w:style w:type="character" w:styleId="HeaderChar" w:customStyle="1">
    <w:name w:val="Header Char"/>
    <w:basedOn w:val="DefaultParagraphFont"/>
    <w:link w:val="Header"/>
    <w:uiPriority w:val="99"/>
    <w:rsid w:val="00F50E40"/>
  </w:style>
  <w:style w:type="paragraph" w:styleId="Footer">
    <w:name w:val="footer"/>
    <w:basedOn w:val="Normal"/>
    <w:link w:val="FooterChar"/>
    <w:uiPriority w:val="99"/>
    <w:unhideWhenUsed/>
    <w:rsid w:val="00F50E40"/>
    <w:pPr>
      <w:tabs>
        <w:tab w:val="center" w:pos="4252"/>
        <w:tab w:val="right" w:pos="8504"/>
      </w:tabs>
      <w:spacing w:after="0" w:line="240" w:lineRule="auto"/>
    </w:pPr>
  </w:style>
  <w:style w:type="character" w:styleId="FooterChar" w:customStyle="1">
    <w:name w:val="Footer Char"/>
    <w:basedOn w:val="DefaultParagraphFont"/>
    <w:link w:val="Footer"/>
    <w:uiPriority w:val="99"/>
    <w:rsid w:val="00F50E40"/>
  </w:style>
  <w:style w:type="character" w:styleId="minner" w:customStyle="1">
    <w:name w:val="minner"/>
    <w:basedOn w:val="DefaultParagraphFont"/>
    <w:rsid w:val="00F50E4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3265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108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16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3352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9112164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749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385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1229738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113681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184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426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5425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74890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54500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2445683">
                  <w:marLeft w:val="0"/>
                  <w:marRight w:val="0"/>
                  <w:marTop w:val="0"/>
                  <w:marBottom w:val="0"/>
                  <w:divBdr>
                    <w:top w:val="single" w:sz="6" w:space="0" w:color="ECECEC"/>
                    <w:left w:val="none" w:sz="0" w:space="0" w:color="auto"/>
                    <w:bottom w:val="none" w:sz="0" w:space="0" w:color="auto"/>
                    <w:right w:val="single" w:sz="6" w:space="0" w:color="ECECEC"/>
                  </w:divBdr>
                  <w:divsChild>
                    <w:div w:id="5664561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307398526">
                  <w:marLeft w:val="0"/>
                  <w:marRight w:val="0"/>
                  <w:marTop w:val="0"/>
                  <w:marBottom w:val="0"/>
                  <w:divBdr>
                    <w:top w:val="single" w:sz="6" w:space="0" w:color="ECECEC"/>
                    <w:left w:val="none" w:sz="0" w:space="0" w:color="auto"/>
                    <w:bottom w:val="none" w:sz="0" w:space="0" w:color="auto"/>
                    <w:right w:val="single" w:sz="6" w:space="0" w:color="ECECEC"/>
                  </w:divBdr>
                  <w:divsChild>
                    <w:div w:id="13615165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563757963">
                  <w:marLeft w:val="0"/>
                  <w:marRight w:val="0"/>
                  <w:marTop w:val="0"/>
                  <w:marBottom w:val="0"/>
                  <w:divBdr>
                    <w:top w:val="single" w:sz="6" w:space="0" w:color="ECECEC"/>
                    <w:left w:val="none" w:sz="0" w:space="0" w:color="auto"/>
                    <w:bottom w:val="none" w:sz="0" w:space="0" w:color="auto"/>
                    <w:right w:val="single" w:sz="6" w:space="0" w:color="ECECEC"/>
                  </w:divBdr>
                  <w:divsChild>
                    <w:div w:id="21309332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7377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859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9557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1442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578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516016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509762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93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38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33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57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782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924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515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6103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158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742276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7985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831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04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15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313090">
          <w:marLeft w:val="0"/>
          <w:marRight w:val="0"/>
          <w:marTop w:val="0"/>
          <w:marBottom w:val="0"/>
          <w:divBdr>
            <w:top w:val="single" w:sz="6" w:space="0" w:color="FFEEBA"/>
            <w:left w:val="single" w:sz="6" w:space="0" w:color="FFEEBA"/>
            <w:bottom w:val="single" w:sz="6" w:space="0" w:color="FFEEBA"/>
            <w:right w:val="single" w:sz="6" w:space="0" w:color="FFEEBA"/>
          </w:divBdr>
        </w:div>
      </w:divsChild>
    </w:div>
    <w:div w:id="1599749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6726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299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604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690995">
          <w:marLeft w:val="0"/>
          <w:marRight w:val="0"/>
          <w:marTop w:val="4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113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082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13722583">
          <w:marLeft w:val="0"/>
          <w:marRight w:val="0"/>
          <w:marTop w:val="4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6890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463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3705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6801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45564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6564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5043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9575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619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2080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20355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822681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671524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5181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323633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898873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47724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317072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8630604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FFEEBA"/>
                            <w:left w:val="single" w:sz="6" w:space="0" w:color="FFEEBA"/>
                            <w:bottom w:val="single" w:sz="6" w:space="0" w:color="FFEEBA"/>
                            <w:right w:val="single" w:sz="6" w:space="0" w:color="FFEEBA"/>
                          </w:divBdr>
                        </w:div>
                        <w:div w:id="15495638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FFEEBA"/>
                            <w:left w:val="single" w:sz="6" w:space="0" w:color="FFEEBA"/>
                            <w:bottom w:val="single" w:sz="6" w:space="0" w:color="FFEEBA"/>
                            <w:right w:val="single" w:sz="6" w:space="0" w:color="FFEEBA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6533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3091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26640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6401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12168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2829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3724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51588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812981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49683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9494326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94396046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383894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FFEEBA"/>
                                <w:left w:val="single" w:sz="6" w:space="0" w:color="FFEEBA"/>
                                <w:bottom w:val="single" w:sz="6" w:space="0" w:color="FFEEBA"/>
                                <w:right w:val="single" w:sz="6" w:space="0" w:color="FFEEBA"/>
                              </w:divBdr>
                              <w:divsChild>
                                <w:div w:id="762796071">
                                  <w:marLeft w:val="0"/>
                                  <w:marRight w:val="0"/>
                                  <w:marTop w:val="240"/>
                                  <w:marBottom w:val="24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3411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5631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1773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00531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169708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61936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9346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3665608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20913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8608990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054324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46326204">
                                  <w:marLeft w:val="0"/>
                                  <w:marRight w:val="0"/>
                                  <w:marTop w:val="240"/>
                                  <w:marBottom w:val="24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68120935">
                          <w:marLeft w:val="0"/>
                          <w:marRight w:val="0"/>
                          <w:marTop w:val="240"/>
                          <w:marBottom w:val="24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380635024">
                          <w:marLeft w:val="0"/>
                          <w:marRight w:val="0"/>
                          <w:marTop w:val="240"/>
                          <w:marBottom w:val="24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977449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3821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0030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256480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19976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263188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158510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805991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01712613">
                                      <w:marLeft w:val="0"/>
                                      <w:marRight w:val="0"/>
                                      <w:marTop w:val="240"/>
                                      <w:marBottom w:val="24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9081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713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084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03262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8598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608322">
                  <w:marLeft w:val="0"/>
                  <w:marRight w:val="0"/>
                  <w:marTop w:val="15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601649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86731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9145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67992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57060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981455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8076428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66146545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2990367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98496785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9638429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09813338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0741688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840002601">
                                          <w:marLeft w:val="0"/>
                                          <w:marRight w:val="0"/>
                                          <w:marTop w:val="24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embeddings/oleObject9.bin" Id="rId26" /><Relationship Type="http://schemas.openxmlformats.org/officeDocument/2006/relationships/oleObject" Target="embeddings/oleObject8.bin" Id="rId21" /><Relationship Type="http://schemas.openxmlformats.org/officeDocument/2006/relationships/image" Target="media/image39.wmf" Id="rId63" /><Relationship Type="http://schemas.openxmlformats.org/officeDocument/2006/relationships/oleObject" Target="embeddings/oleObject22.bin" Id="rId68" /><Relationship Type="http://schemas.openxmlformats.org/officeDocument/2006/relationships/fontTable" Target="fontTable.xml" Id="rId84" /><Relationship Type="http://schemas.openxmlformats.org/officeDocument/2006/relationships/oleObject" Target="embeddings/oleObject5.bin" Id="rId16" /><Relationship Type="http://schemas.openxmlformats.org/officeDocument/2006/relationships/image" Target="media/image4.wmf" Id="rId11" /><Relationship Type="http://schemas.openxmlformats.org/officeDocument/2006/relationships/oleObject" Target="embeddings/oleObject12.bin" Id="rId32" /><Relationship Type="http://schemas.openxmlformats.org/officeDocument/2006/relationships/image" Target="media/image32.wmf" Id="rId53" /><Relationship Type="http://schemas.openxmlformats.org/officeDocument/2006/relationships/footnotes" Target="footnotes.xml" Id="rId5" /><Relationship Type="http://schemas.openxmlformats.org/officeDocument/2006/relationships/oleObject" Target="embeddings/oleObject7.bin" Id="rId19" /><Relationship Type="http://schemas.openxmlformats.org/officeDocument/2006/relationships/oleObject" Target="embeddings/oleObject4.bin" Id="rId14" /><Relationship Type="http://schemas.openxmlformats.org/officeDocument/2006/relationships/image" Target="media/image13.wmf" Id="rId27" /><Relationship Type="http://schemas.openxmlformats.org/officeDocument/2006/relationships/oleObject" Target="embeddings/oleObject11.bin" Id="rId30" /><Relationship Type="http://schemas.openxmlformats.org/officeDocument/2006/relationships/oleObject" Target="embeddings/oleObject20.bin" Id="rId64" /><Relationship Type="http://schemas.openxmlformats.org/officeDocument/2006/relationships/image" Target="media/image42.wmf" Id="rId69" /><Relationship Type="http://schemas.openxmlformats.org/officeDocument/2006/relationships/oleObject" Target="embeddings/oleObject1.bin" Id="rId8" /><Relationship Type="http://schemas.openxmlformats.org/officeDocument/2006/relationships/theme" Target="theme/theme1.xml" Id="rId85" /><Relationship Type="http://schemas.openxmlformats.org/officeDocument/2006/relationships/settings" Target="settings.xml" Id="rId3" /><Relationship Type="http://schemas.openxmlformats.org/officeDocument/2006/relationships/oleObject" Target="embeddings/oleObject3.bin" Id="rId12" /><Relationship Type="http://schemas.openxmlformats.org/officeDocument/2006/relationships/image" Target="media/image7.wmf" Id="rId17" /><Relationship Type="http://schemas.openxmlformats.org/officeDocument/2006/relationships/image" Target="media/image12.wmf" Id="rId25" /><Relationship Type="http://schemas.openxmlformats.org/officeDocument/2006/relationships/image" Target="media/image16.wmf" Id="rId33" /><Relationship Type="http://schemas.openxmlformats.org/officeDocument/2006/relationships/image" Target="media/image20.wmf" Id="rId38" /><Relationship Type="http://schemas.openxmlformats.org/officeDocument/2006/relationships/image" Target="media/image37.wmf" Id="rId59" /><Relationship Type="http://schemas.openxmlformats.org/officeDocument/2006/relationships/image" Target="media/image41.wmf" Id="rId67" /><Relationship Type="http://schemas.openxmlformats.org/officeDocument/2006/relationships/image" Target="media/image8.wmf" Id="rId20" /><Relationship Type="http://schemas.openxmlformats.org/officeDocument/2006/relationships/oleObject" Target="embeddings/oleObject17.bin" Id="rId54" /><Relationship Type="http://schemas.openxmlformats.org/officeDocument/2006/relationships/oleObject" Target="embeddings/oleObject19.bin" Id="rId62" /><Relationship Type="http://schemas.openxmlformats.org/officeDocument/2006/relationships/oleObject" Target="embeddings/oleObject23.bin" Id="rId70" /><Relationship Type="http://schemas.openxmlformats.org/officeDocument/2006/relationships/footer" Target="footer1.xml" Id="rId83" /><Relationship Type="http://schemas.openxmlformats.org/officeDocument/2006/relationships/customXml" Target="../customXml/item3.xml" Id="rId88" /><Relationship Type="http://schemas.openxmlformats.org/officeDocument/2006/relationships/numbering" Target="numbering.xml" Id="rId1" /><Relationship Type="http://schemas.openxmlformats.org/officeDocument/2006/relationships/endnotes" Target="endnotes.xml" Id="rId6" /><Relationship Type="http://schemas.openxmlformats.org/officeDocument/2006/relationships/image" Target="media/image6.wmf" Id="rId15" /><Relationship Type="http://schemas.openxmlformats.org/officeDocument/2006/relationships/oleObject" Target="embeddings/oleObject10.bin" Id="rId28" /><Relationship Type="http://schemas.openxmlformats.org/officeDocument/2006/relationships/image" Target="media/image29.wmf" Id="rId49" /><Relationship Type="http://schemas.openxmlformats.org/officeDocument/2006/relationships/oleObject" Target="embeddings/oleObject2.bin" Id="rId10" /><Relationship Type="http://schemas.openxmlformats.org/officeDocument/2006/relationships/image" Target="media/image15.wmf" Id="rId31" /><Relationship Type="http://schemas.openxmlformats.org/officeDocument/2006/relationships/image" Target="media/image25.wmf" Id="rId44" /><Relationship Type="http://schemas.openxmlformats.org/officeDocument/2006/relationships/oleObject" Target="embeddings/oleObject18.bin" Id="rId60" /><Relationship Type="http://schemas.openxmlformats.org/officeDocument/2006/relationships/oleObject" Target="embeddings/oleObject21.bin" Id="rId65" /><Relationship Type="http://schemas.openxmlformats.org/officeDocument/2006/relationships/image" Target="media/image44.png" Id="rId73" /><Relationship Type="http://schemas.openxmlformats.org/officeDocument/2006/relationships/customXml" Target="../customXml/item1.xml" Id="rId86" /><Relationship Type="http://schemas.openxmlformats.org/officeDocument/2006/relationships/webSettings" Target="webSettings.xml" Id="rId4" /><Relationship Type="http://schemas.openxmlformats.org/officeDocument/2006/relationships/image" Target="media/image3.wmf" Id="rId9" /><Relationship Type="http://schemas.openxmlformats.org/officeDocument/2006/relationships/image" Target="media/image5.wmf" Id="rId13" /><Relationship Type="http://schemas.openxmlformats.org/officeDocument/2006/relationships/oleObject" Target="embeddings/oleObject6.bin" Id="rId18" /><Relationship Type="http://schemas.openxmlformats.org/officeDocument/2006/relationships/oleObject" Target="embeddings/oleObject14.bin" Id="rId39" /><Relationship Type="http://schemas.openxmlformats.org/officeDocument/2006/relationships/oleObject" Target="embeddings/oleObject13.bin" Id="rId34" /><Relationship Type="http://schemas.openxmlformats.org/officeDocument/2006/relationships/oleObject" Target="embeddings/oleObject16.bin" Id="rId50" /><Relationship Type="http://schemas.openxmlformats.org/officeDocument/2006/relationships/image" Target="media/image2.wmf" Id="rId7" /><Relationship Type="http://schemas.openxmlformats.org/officeDocument/2006/relationships/oleObject" Target="embeddings/oleObject24.bin" Id="rId71" /><Relationship Type="http://schemas.openxmlformats.org/officeDocument/2006/relationships/styles" Target="styles.xml" Id="rId2" /><Relationship Type="http://schemas.openxmlformats.org/officeDocument/2006/relationships/image" Target="media/image14.wmf" Id="rId29" /><Relationship Type="http://schemas.openxmlformats.org/officeDocument/2006/relationships/oleObject" Target="embeddings/oleObject15.bin" Id="rId45" /><Relationship Type="http://schemas.openxmlformats.org/officeDocument/2006/relationships/customXml" Target="../customXml/item2.xml" Id="rId87" /><Relationship Type="http://schemas.openxmlformats.org/officeDocument/2006/relationships/image" Target="media/image38.wmf" Id="rId61" /><Relationship Type="http://schemas.openxmlformats.org/officeDocument/2006/relationships/header" Target="header1.xml" Id="rId82" /><Relationship Type="http://schemas.openxmlformats.org/officeDocument/2006/relationships/image" Target="/media/image1f.png" Id="R47077b18aa264e2a" /><Relationship Type="http://schemas.openxmlformats.org/officeDocument/2006/relationships/image" Target="/media/image20.png" Id="R86b7a4cd79a541cc" /><Relationship Type="http://schemas.openxmlformats.org/officeDocument/2006/relationships/image" Target="/media/image21.png" Id="R72a4762f89d943ee" /><Relationship Type="http://schemas.openxmlformats.org/officeDocument/2006/relationships/image" Target="/media/image22.png" Id="R3a18f3f90c9c4edd" /><Relationship Type="http://schemas.openxmlformats.org/officeDocument/2006/relationships/image" Target="/media/image23.png" Id="R5e4f83569c834fbb" /><Relationship Type="http://schemas.openxmlformats.org/officeDocument/2006/relationships/image" Target="/media/image24.png" Id="Raa19804e2fec407c" /><Relationship Type="http://schemas.openxmlformats.org/officeDocument/2006/relationships/image" Target="/media/image25.png" Id="R9a31cd90d48347bc" /><Relationship Type="http://schemas.openxmlformats.org/officeDocument/2006/relationships/image" Target="/media/image26.png" Id="Rb72d3d9291ba4ded" /><Relationship Type="http://schemas.openxmlformats.org/officeDocument/2006/relationships/image" Target="/media/image27.png" Id="Rbb1321778bdb4814" /><Relationship Type="http://schemas.openxmlformats.org/officeDocument/2006/relationships/image" Target="/media/image28.png" Id="R08d28ade14d04887" /><Relationship Type="http://schemas.openxmlformats.org/officeDocument/2006/relationships/image" Target="/media/image29.png" Id="R44320bf5403842c6" /><Relationship Type="http://schemas.openxmlformats.org/officeDocument/2006/relationships/image" Target="/media/image2a.png" Id="R0dcc95eaabbc45e7" /><Relationship Type="http://schemas.openxmlformats.org/officeDocument/2006/relationships/image" Target="/media/image2b.png" Id="Rcd371476245348d0" /><Relationship Type="http://schemas.openxmlformats.org/officeDocument/2006/relationships/image" Target="/media/image2c.png" Id="Raabc1ea65970436c" /><Relationship Type="http://schemas.openxmlformats.org/officeDocument/2006/relationships/image" Target="/media/image2d.png" Id="R161de8fd5a364cdf" /><Relationship Type="http://schemas.openxmlformats.org/officeDocument/2006/relationships/image" Target="/media/image2e.png" Id="R3b011db2b99941c3" /><Relationship Type="http://schemas.openxmlformats.org/officeDocument/2006/relationships/image" Target="/media/image2f.png" Id="R2db3793b684443dc" /><Relationship Type="http://schemas.openxmlformats.org/officeDocument/2006/relationships/image" Target="/media/image30.png" Id="R768090e1dc224dde" /><Relationship Type="http://schemas.openxmlformats.org/officeDocument/2006/relationships/image" Target="/media/image31.png" Id="R39379a90d6f040eb" /><Relationship Type="http://schemas.openxmlformats.org/officeDocument/2006/relationships/image" Target="/media/image32.png" Id="R4a45207c51614eb6" /><Relationship Type="http://schemas.openxmlformats.org/officeDocument/2006/relationships/image" Target="/media/image33.png" Id="Rdb6892d7ee504565" /><Relationship Type="http://schemas.openxmlformats.org/officeDocument/2006/relationships/image" Target="/media/image34.png" Id="R12822417aec549f6" /><Relationship Type="http://schemas.openxmlformats.org/officeDocument/2006/relationships/image" Target="/media/image35.png" Id="R44339df1f69b47e7" /><Relationship Type="http://schemas.openxmlformats.org/officeDocument/2006/relationships/image" Target="/media/image36.png" Id="R0184ea893ccc4478" /><Relationship Type="http://schemas.openxmlformats.org/officeDocument/2006/relationships/image" Target="/media/image37.png" Id="R71e8851bd8cc43f6" /><Relationship Type="http://schemas.openxmlformats.org/officeDocument/2006/relationships/image" Target="/media/image38.png" Id="R8e0d1f6c270f4414" /><Relationship Type="http://schemas.openxmlformats.org/officeDocument/2006/relationships/image" Target="/media/image39.png" Id="R600fc3d547df491a" /><Relationship Type="http://schemas.openxmlformats.org/officeDocument/2006/relationships/image" Target="/media/image3a.png" Id="Rd84d2dc8d10e43df" /><Relationship Type="http://schemas.openxmlformats.org/officeDocument/2006/relationships/image" Target="/media/image3b.png" Id="Rafc6580a93af41f1" 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A92F1126E650D428AAF4DCCFBB26E19" ma:contentTypeVersion="2" ma:contentTypeDescription="Create a new document." ma:contentTypeScope="" ma:versionID="e301797d7c2b62e6c7b5c831ddb8a292">
  <xsd:schema xmlns:xsd="http://www.w3.org/2001/XMLSchema" xmlns:xs="http://www.w3.org/2001/XMLSchema" xmlns:p="http://schemas.microsoft.com/office/2006/metadata/properties" xmlns:ns2="28a4c2e2-19fe-42a5-bd58-72eddb65ae70" targetNamespace="http://schemas.microsoft.com/office/2006/metadata/properties" ma:root="true" ma:fieldsID="b9f14c03ef65cd0974307c402b4fff40" ns2:_="">
    <xsd:import namespace="28a4c2e2-19fe-42a5-bd58-72eddb65ae7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8a4c2e2-19fe-42a5-bd58-72eddb65ae7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7DC22DB-37FA-4063-A874-EE5D715D2E1B}"/>
</file>

<file path=customXml/itemProps2.xml><?xml version="1.0" encoding="utf-8"?>
<ds:datastoreItem xmlns:ds="http://schemas.openxmlformats.org/officeDocument/2006/customXml" ds:itemID="{4B0DEE51-DE9F-401D-BCA3-106C05B2E073}"/>
</file>

<file path=customXml/itemProps3.xml><?xml version="1.0" encoding="utf-8"?>
<ds:datastoreItem xmlns:ds="http://schemas.openxmlformats.org/officeDocument/2006/customXml" ds:itemID="{D975E789-4E8D-453A-ACD1-EC4E139B36B6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Office Word</ap:Application>
  <ap:DocSecurity>0</ap:DocSecurity>
  <ap:ScaleCrop>false</ap:ScaleCrop>
  <ap:Company/>
  <ap:SharedDoc>false</ap:SharedDoc>
  <ap:HyperlinksChanged>false</ap:HyperlinksChanged>
  <ap:AppVersion>00.0001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/>
  <dc:subject/>
  <dc:creator>Jyoti Shete</dc:creator>
  <keywords/>
  <dc:description/>
  <lastModifiedBy>SANJALI CHANDOLA - 70362019008</lastModifiedBy>
  <revision>35</revision>
  <dcterms:created xsi:type="dcterms:W3CDTF">2020-08-18T03:37:00.0000000Z</dcterms:created>
  <dcterms:modified xsi:type="dcterms:W3CDTF">2020-10-04T19:33:48.5624514Z</dcterms:modified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6A92F1126E650D428AAF4DCCFBB26E19</vt:lpwstr>
  </property>
</Properties>
</file>